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audio2.wav" ContentType="audio/x-wav"/>
  <Override PartName="/ppt/media/audio3.wav" ContentType="audio/x-wav"/>
  <Override PartName="/ppt/media/audio4.wav" ContentType="audio/x-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  <p:sldMasterId id="2147483698" r:id="rId2"/>
  </p:sldMasterIdLst>
  <p:notesMasterIdLst>
    <p:notesMasterId r:id="rId22"/>
  </p:notesMasterIdLst>
  <p:sldIdLst>
    <p:sldId id="256" r:id="rId3"/>
    <p:sldId id="311" r:id="rId4"/>
    <p:sldId id="353" r:id="rId5"/>
    <p:sldId id="336" r:id="rId6"/>
    <p:sldId id="312" r:id="rId7"/>
    <p:sldId id="314" r:id="rId8"/>
    <p:sldId id="317" r:id="rId9"/>
    <p:sldId id="349" r:id="rId10"/>
    <p:sldId id="351" r:id="rId11"/>
    <p:sldId id="350" r:id="rId12"/>
    <p:sldId id="266" r:id="rId13"/>
    <p:sldId id="332" r:id="rId14"/>
    <p:sldId id="344" r:id="rId15"/>
    <p:sldId id="343" r:id="rId16"/>
    <p:sldId id="340" r:id="rId17"/>
    <p:sldId id="348" r:id="rId18"/>
    <p:sldId id="347" r:id="rId19"/>
    <p:sldId id="281" r:id="rId20"/>
    <p:sldId id="321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C015F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69" autoAdjust="0"/>
    <p:restoredTop sz="94660"/>
  </p:normalViewPr>
  <p:slideViewPr>
    <p:cSldViewPr>
      <p:cViewPr varScale="1">
        <p:scale>
          <a:sx n="62" d="100"/>
          <a:sy n="62" d="100"/>
        </p:scale>
        <p:origin x="808" y="10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B20239-73C0-4BBD-B634-12D60A9BBF1C}" type="datetimeFigureOut">
              <a:rPr lang="en-US" smtClean="0"/>
              <a:t>4/2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FC230D-DD90-4A5E-9A3F-0155BFB6DF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8743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rtl="0"/>
            <a:fld id="{575407AF-B087-4509-BB09-FC5C1A27DEC7}" type="slidenum">
              <a:rPr lang="vi-VN" smtClean="0"/>
              <a:t>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614360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0" name="Google Shape;1470;ga2609c4100_0_35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71" name="Google Shape;1471;ga2609c4100_0_35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71452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0" name="Google Shape;1510;ga2609c4100_0_36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1" name="Google Shape;1511;ga2609c4100_0_36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59603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blackWhite">
          <a:xfrm>
            <a:off x="27517" y="12701"/>
            <a:ext cx="11861800" cy="6780213"/>
          </a:xfrm>
          <a:custGeom>
            <a:avLst/>
            <a:gdLst>
              <a:gd name="T0" fmla="*/ 2147483647 w 3985"/>
              <a:gd name="T1" fmla="*/ 0 h 3619"/>
              <a:gd name="T2" fmla="*/ 0 w 3985"/>
              <a:gd name="T3" fmla="*/ 2147483647 h 3619"/>
              <a:gd name="T4" fmla="*/ 2147483647 w 3985"/>
              <a:gd name="T5" fmla="*/ 2147483647 h 3619"/>
              <a:gd name="T6" fmla="*/ 2147483647 w 3985"/>
              <a:gd name="T7" fmla="*/ 2147483647 h 3619"/>
              <a:gd name="T8" fmla="*/ 2147483647 w 3985"/>
              <a:gd name="T9" fmla="*/ 0 h 3619"/>
              <a:gd name="T10" fmla="*/ 2147483647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260351" y="234950"/>
            <a:ext cx="5050367" cy="1778000"/>
            <a:chOff x="123" y="148"/>
            <a:chExt cx="2386" cy="1120"/>
          </a:xfrm>
        </p:grpSpPr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6376 w 794"/>
                <a:gd name="T1" fmla="*/ 2383 h 414"/>
                <a:gd name="T2" fmla="*/ 5702 w 794"/>
                <a:gd name="T3" fmla="*/ 1919 h 414"/>
                <a:gd name="T4" fmla="*/ 4466 w 794"/>
                <a:gd name="T5" fmla="*/ 1268 h 414"/>
                <a:gd name="T6" fmla="*/ 570 w 794"/>
                <a:gd name="T7" fmla="*/ 0 h 414"/>
                <a:gd name="T8" fmla="*/ 184 w 794"/>
                <a:gd name="T9" fmla="*/ 120 h 414"/>
                <a:gd name="T10" fmla="*/ 0 w 794"/>
                <a:gd name="T11" fmla="*/ 501 h 414"/>
                <a:gd name="T12" fmla="*/ 224 w 794"/>
                <a:gd name="T13" fmla="*/ 936 h 414"/>
                <a:gd name="T14" fmla="*/ 4577 w 794"/>
                <a:gd name="T15" fmla="*/ 2469 h 414"/>
                <a:gd name="T16" fmla="*/ 5531 w 794"/>
                <a:gd name="T17" fmla="*/ 2371 h 414"/>
                <a:gd name="T18" fmla="*/ 6302 w 794"/>
                <a:gd name="T19" fmla="*/ 2498 h 414"/>
                <a:gd name="T20" fmla="*/ 6376 w 794"/>
                <a:gd name="T21" fmla="*/ 2383 h 414"/>
                <a:gd name="T22" fmla="*/ 6376 w 794"/>
                <a:gd name="T23" fmla="*/ 2383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7" name="Freeform 10"/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274 w 1586"/>
                <a:gd name="T1" fmla="*/ 0 h 821"/>
                <a:gd name="T2" fmla="*/ 2664 w 1586"/>
                <a:gd name="T3" fmla="*/ 781 h 821"/>
                <a:gd name="T4" fmla="*/ 2858 w 1586"/>
                <a:gd name="T5" fmla="*/ 960 h 821"/>
                <a:gd name="T6" fmla="*/ 3175 w 1586"/>
                <a:gd name="T7" fmla="*/ 1191 h 821"/>
                <a:gd name="T8" fmla="*/ 3133 w 1586"/>
                <a:gd name="T9" fmla="*/ 1235 h 821"/>
                <a:gd name="T10" fmla="*/ 2702 w 1586"/>
                <a:gd name="T11" fmla="*/ 1184 h 821"/>
                <a:gd name="T12" fmla="*/ 2292 w 1586"/>
                <a:gd name="T13" fmla="*/ 1220 h 821"/>
                <a:gd name="T14" fmla="*/ 83 w 1586"/>
                <a:gd name="T15" fmla="*/ 449 h 821"/>
                <a:gd name="T16" fmla="*/ 0 w 1586"/>
                <a:gd name="T17" fmla="*/ 226 h 821"/>
                <a:gd name="T18" fmla="*/ 92 w 1586"/>
                <a:gd name="T19" fmla="*/ 48 h 821"/>
                <a:gd name="T20" fmla="*/ 274 w 1586"/>
                <a:gd name="T21" fmla="*/ 0 h 821"/>
                <a:gd name="T22" fmla="*/ 27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8" name="Freeform 11"/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92 h 747"/>
                <a:gd name="T2" fmla="*/ 1855 w 1049"/>
                <a:gd name="T3" fmla="*/ 1131 h 747"/>
                <a:gd name="T4" fmla="*/ 1889 w 1049"/>
                <a:gd name="T5" fmla="*/ 808 h 747"/>
                <a:gd name="T6" fmla="*/ 2111 w 1049"/>
                <a:gd name="T7" fmla="*/ 639 h 747"/>
                <a:gd name="T8" fmla="*/ 157 w 1049"/>
                <a:gd name="T9" fmla="*/ 0 h 747"/>
                <a:gd name="T10" fmla="*/ 0 w 1049"/>
                <a:gd name="T11" fmla="*/ 192 h 747"/>
                <a:gd name="T12" fmla="*/ 0 w 1049"/>
                <a:gd name="T13" fmla="*/ 492 h 747"/>
                <a:gd name="T14" fmla="*/ 0 w 1049"/>
                <a:gd name="T15" fmla="*/ 49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grpSp>
          <p:nvGrpSpPr>
            <p:cNvPr id="9" name="Group 12"/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219 w 150"/>
                  <a:gd name="T1" fmla="*/ 0 h 173"/>
                  <a:gd name="T2" fmla="*/ 81 w 150"/>
                  <a:gd name="T3" fmla="*/ 101 h 173"/>
                  <a:gd name="T4" fmla="*/ 0 w 150"/>
                  <a:gd name="T5" fmla="*/ 265 h 173"/>
                  <a:gd name="T6" fmla="*/ 160 w 150"/>
                  <a:gd name="T7" fmla="*/ 245 h 173"/>
                  <a:gd name="T8" fmla="*/ 206 w 150"/>
                  <a:gd name="T9" fmla="*/ 129 h 173"/>
                  <a:gd name="T10" fmla="*/ 300 w 150"/>
                  <a:gd name="T11" fmla="*/ 41 h 173"/>
                  <a:gd name="T12" fmla="*/ 219 w 150"/>
                  <a:gd name="T13" fmla="*/ 0 h 173"/>
                  <a:gd name="T14" fmla="*/ 219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11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313 w 1684"/>
                  <a:gd name="T1" fmla="*/ 0 h 880"/>
                  <a:gd name="T2" fmla="*/ 126 w 1684"/>
                  <a:gd name="T3" fmla="*/ 79 h 880"/>
                  <a:gd name="T4" fmla="*/ 0 w 1684"/>
                  <a:gd name="T5" fmla="*/ 314 h 880"/>
                  <a:gd name="T6" fmla="*/ 135 w 1684"/>
                  <a:gd name="T7" fmla="*/ 541 h 880"/>
                  <a:gd name="T8" fmla="*/ 2373 w 1684"/>
                  <a:gd name="T9" fmla="*/ 1308 h 880"/>
                  <a:gd name="T10" fmla="*/ 2855 w 1684"/>
                  <a:gd name="T11" fmla="*/ 1260 h 880"/>
                  <a:gd name="T12" fmla="*/ 3245 w 1684"/>
                  <a:gd name="T13" fmla="*/ 1328 h 880"/>
                  <a:gd name="T14" fmla="*/ 3381 w 1684"/>
                  <a:gd name="T15" fmla="*/ 1220 h 880"/>
                  <a:gd name="T16" fmla="*/ 3015 w 1684"/>
                  <a:gd name="T17" fmla="*/ 1002 h 880"/>
                  <a:gd name="T18" fmla="*/ 2866 w 1684"/>
                  <a:gd name="T19" fmla="*/ 773 h 880"/>
                  <a:gd name="T20" fmla="*/ 2749 w 1684"/>
                  <a:gd name="T21" fmla="*/ 795 h 880"/>
                  <a:gd name="T22" fmla="*/ 2889 w 1684"/>
                  <a:gd name="T23" fmla="*/ 1002 h 880"/>
                  <a:gd name="T24" fmla="*/ 3168 w 1684"/>
                  <a:gd name="T25" fmla="*/ 1222 h 880"/>
                  <a:gd name="T26" fmla="*/ 2837 w 1684"/>
                  <a:gd name="T27" fmla="*/ 1188 h 880"/>
                  <a:gd name="T28" fmla="*/ 2447 w 1684"/>
                  <a:gd name="T29" fmla="*/ 1228 h 880"/>
                  <a:gd name="T30" fmla="*/ 2519 w 1684"/>
                  <a:gd name="T31" fmla="*/ 980 h 880"/>
                  <a:gd name="T32" fmla="*/ 2686 w 1684"/>
                  <a:gd name="T33" fmla="*/ 812 h 880"/>
                  <a:gd name="T34" fmla="*/ 2491 w 1684"/>
                  <a:gd name="T35" fmla="*/ 833 h 880"/>
                  <a:gd name="T36" fmla="*/ 2339 w 1684"/>
                  <a:gd name="T37" fmla="*/ 993 h 880"/>
                  <a:gd name="T38" fmla="*/ 2287 w 1684"/>
                  <a:gd name="T39" fmla="*/ 1194 h 880"/>
                  <a:gd name="T40" fmla="*/ 215 w 1684"/>
                  <a:gd name="T41" fmla="*/ 468 h 880"/>
                  <a:gd name="T42" fmla="*/ 160 w 1684"/>
                  <a:gd name="T43" fmla="*/ 324 h 880"/>
                  <a:gd name="T44" fmla="*/ 207 w 1684"/>
                  <a:gd name="T45" fmla="*/ 144 h 880"/>
                  <a:gd name="T46" fmla="*/ 435 w 1684"/>
                  <a:gd name="T47" fmla="*/ 0 h 880"/>
                  <a:gd name="T48" fmla="*/ 313 w 1684"/>
                  <a:gd name="T49" fmla="*/ 0 h 880"/>
                  <a:gd name="T50" fmla="*/ 313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12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201 w 1190"/>
                  <a:gd name="T1" fmla="*/ 0 h 500"/>
                  <a:gd name="T2" fmla="*/ 2389 w 1190"/>
                  <a:gd name="T3" fmla="*/ 739 h 500"/>
                  <a:gd name="T4" fmla="*/ 2159 w 1190"/>
                  <a:gd name="T5" fmla="*/ 754 h 500"/>
                  <a:gd name="T6" fmla="*/ 0 w 1190"/>
                  <a:gd name="T7" fmla="*/ 41 h 500"/>
                  <a:gd name="T8" fmla="*/ 201 w 1190"/>
                  <a:gd name="T9" fmla="*/ 0 h 500"/>
                  <a:gd name="T10" fmla="*/ 201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13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234 w 160"/>
                  <a:gd name="T1" fmla="*/ 0 h 335"/>
                  <a:gd name="T2" fmla="*/ 38 w 160"/>
                  <a:gd name="T3" fmla="*/ 159 h 335"/>
                  <a:gd name="T4" fmla="*/ 0 w 160"/>
                  <a:gd name="T5" fmla="*/ 344 h 335"/>
                  <a:gd name="T6" fmla="*/ 67 w 160"/>
                  <a:gd name="T7" fmla="*/ 470 h 335"/>
                  <a:gd name="T8" fmla="*/ 189 w 160"/>
                  <a:gd name="T9" fmla="*/ 502 h 335"/>
                  <a:gd name="T10" fmla="*/ 153 w 160"/>
                  <a:gd name="T11" fmla="*/ 230 h 335"/>
                  <a:gd name="T12" fmla="*/ 322 w 160"/>
                  <a:gd name="T13" fmla="*/ 26 h 335"/>
                  <a:gd name="T14" fmla="*/ 234 w 160"/>
                  <a:gd name="T15" fmla="*/ 0 h 335"/>
                  <a:gd name="T16" fmla="*/ 234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14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8 w 489"/>
                  <a:gd name="T1" fmla="*/ 52 h 296"/>
                  <a:gd name="T2" fmla="*/ 319 w 489"/>
                  <a:gd name="T3" fmla="*/ 100 h 296"/>
                  <a:gd name="T4" fmla="*/ 647 w 489"/>
                  <a:gd name="T5" fmla="*/ 207 h 296"/>
                  <a:gd name="T6" fmla="*/ 879 w 489"/>
                  <a:gd name="T7" fmla="*/ 368 h 296"/>
                  <a:gd name="T8" fmla="*/ 651 w 489"/>
                  <a:gd name="T9" fmla="*/ 348 h 296"/>
                  <a:gd name="T10" fmla="*/ 277 w 489"/>
                  <a:gd name="T11" fmla="*/ 221 h 296"/>
                  <a:gd name="T12" fmla="*/ 100 w 489"/>
                  <a:gd name="T13" fmla="*/ 121 h 296"/>
                  <a:gd name="T14" fmla="*/ 213 w 489"/>
                  <a:gd name="T15" fmla="*/ 246 h 296"/>
                  <a:gd name="T16" fmla="*/ 543 w 489"/>
                  <a:gd name="T17" fmla="*/ 408 h 296"/>
                  <a:gd name="T18" fmla="*/ 930 w 489"/>
                  <a:gd name="T19" fmla="*/ 448 h 296"/>
                  <a:gd name="T20" fmla="*/ 976 w 489"/>
                  <a:gd name="T21" fmla="*/ 338 h 296"/>
                  <a:gd name="T22" fmla="*/ 787 w 489"/>
                  <a:gd name="T23" fmla="*/ 182 h 296"/>
                  <a:gd name="T24" fmla="*/ 339 w 489"/>
                  <a:gd name="T25" fmla="*/ 26 h 296"/>
                  <a:gd name="T26" fmla="*/ 0 w 489"/>
                  <a:gd name="T27" fmla="*/ 0 h 296"/>
                  <a:gd name="T28" fmla="*/ 28 w 489"/>
                  <a:gd name="T29" fmla="*/ 52 h 296"/>
                  <a:gd name="T30" fmla="*/ 28 w 489"/>
                  <a:gd name="T31" fmla="*/ 5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</p:grp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10553700" y="4368801"/>
            <a:ext cx="990600" cy="1058863"/>
            <a:chOff x="4986" y="2752"/>
            <a:chExt cx="468" cy="667"/>
          </a:xfrm>
        </p:grpSpPr>
        <p:sp>
          <p:nvSpPr>
            <p:cNvPr id="16" name="Freeform 19"/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498 w 794"/>
                <a:gd name="T1" fmla="*/ 198 h 414"/>
                <a:gd name="T2" fmla="*/ 445 w 794"/>
                <a:gd name="T3" fmla="*/ 159 h 414"/>
                <a:gd name="T4" fmla="*/ 349 w 794"/>
                <a:gd name="T5" fmla="*/ 105 h 414"/>
                <a:gd name="T6" fmla="*/ 44 w 794"/>
                <a:gd name="T7" fmla="*/ 0 h 414"/>
                <a:gd name="T8" fmla="*/ 14 w 794"/>
                <a:gd name="T9" fmla="*/ 10 h 414"/>
                <a:gd name="T10" fmla="*/ 0 w 794"/>
                <a:gd name="T11" fmla="*/ 42 h 414"/>
                <a:gd name="T12" fmla="*/ 17 w 794"/>
                <a:gd name="T13" fmla="*/ 78 h 414"/>
                <a:gd name="T14" fmla="*/ 358 w 794"/>
                <a:gd name="T15" fmla="*/ 205 h 414"/>
                <a:gd name="T16" fmla="*/ 433 w 794"/>
                <a:gd name="T17" fmla="*/ 197 h 414"/>
                <a:gd name="T18" fmla="*/ 493 w 794"/>
                <a:gd name="T19" fmla="*/ 207 h 414"/>
                <a:gd name="T20" fmla="*/ 498 w 794"/>
                <a:gd name="T21" fmla="*/ 198 h 414"/>
                <a:gd name="T22" fmla="*/ 498 w 794"/>
                <a:gd name="T23" fmla="*/ 198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7" name="Freeform 20"/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21 w 1586"/>
                <a:gd name="T1" fmla="*/ 0 h 821"/>
                <a:gd name="T2" fmla="*/ 208 w 1586"/>
                <a:gd name="T3" fmla="*/ 65 h 821"/>
                <a:gd name="T4" fmla="*/ 223 w 1586"/>
                <a:gd name="T5" fmla="*/ 79 h 821"/>
                <a:gd name="T6" fmla="*/ 248 w 1586"/>
                <a:gd name="T7" fmla="*/ 99 h 821"/>
                <a:gd name="T8" fmla="*/ 245 w 1586"/>
                <a:gd name="T9" fmla="*/ 102 h 821"/>
                <a:gd name="T10" fmla="*/ 211 w 1586"/>
                <a:gd name="T11" fmla="*/ 98 h 821"/>
                <a:gd name="T12" fmla="*/ 179 w 1586"/>
                <a:gd name="T13" fmla="*/ 101 h 821"/>
                <a:gd name="T14" fmla="*/ 7 w 1586"/>
                <a:gd name="T15" fmla="*/ 37 h 821"/>
                <a:gd name="T16" fmla="*/ 0 w 1586"/>
                <a:gd name="T17" fmla="*/ 19 h 821"/>
                <a:gd name="T18" fmla="*/ 7 w 1586"/>
                <a:gd name="T19" fmla="*/ 4 h 821"/>
                <a:gd name="T20" fmla="*/ 21 w 1586"/>
                <a:gd name="T21" fmla="*/ 0 h 821"/>
                <a:gd name="T22" fmla="*/ 21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8" name="Freeform 21"/>
            <p:cNvSpPr>
              <a:spLocks/>
            </p:cNvSpPr>
            <p:nvPr userDrawn="1"/>
          </p:nvSpPr>
          <p:spPr bwMode="auto">
            <a:xfrm rot="7320404">
              <a:off x="5000" y="2912"/>
              <a:ext cx="416" cy="265"/>
            </a:xfrm>
            <a:custGeom>
              <a:avLst/>
              <a:gdLst>
                <a:gd name="T0" fmla="*/ 0 w 1049"/>
                <a:gd name="T1" fmla="*/ 41 h 747"/>
                <a:gd name="T2" fmla="*/ 145 w 1049"/>
                <a:gd name="T3" fmla="*/ 94 h 747"/>
                <a:gd name="T4" fmla="*/ 148 w 1049"/>
                <a:gd name="T5" fmla="*/ 67 h 747"/>
                <a:gd name="T6" fmla="*/ 165 w 1049"/>
                <a:gd name="T7" fmla="*/ 53 h 747"/>
                <a:gd name="T8" fmla="*/ 12 w 1049"/>
                <a:gd name="T9" fmla="*/ 0 h 747"/>
                <a:gd name="T10" fmla="*/ 0 w 1049"/>
                <a:gd name="T11" fmla="*/ 16 h 747"/>
                <a:gd name="T12" fmla="*/ 0 w 1049"/>
                <a:gd name="T13" fmla="*/ 41 h 747"/>
                <a:gd name="T14" fmla="*/ 0 w 1049"/>
                <a:gd name="T15" fmla="*/ 41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grpSp>
          <p:nvGrpSpPr>
            <p:cNvPr id="19" name="Group 22"/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20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7 w 150"/>
                  <a:gd name="T1" fmla="*/ 0 h 173"/>
                  <a:gd name="T2" fmla="*/ 6 w 150"/>
                  <a:gd name="T3" fmla="*/ 8 h 173"/>
                  <a:gd name="T4" fmla="*/ 0 w 150"/>
                  <a:gd name="T5" fmla="*/ 22 h 173"/>
                  <a:gd name="T6" fmla="*/ 12 w 150"/>
                  <a:gd name="T7" fmla="*/ 20 h 173"/>
                  <a:gd name="T8" fmla="*/ 16 w 150"/>
                  <a:gd name="T9" fmla="*/ 11 h 173"/>
                  <a:gd name="T10" fmla="*/ 23 w 150"/>
                  <a:gd name="T11" fmla="*/ 4 h 173"/>
                  <a:gd name="T12" fmla="*/ 17 w 150"/>
                  <a:gd name="T13" fmla="*/ 0 h 173"/>
                  <a:gd name="T14" fmla="*/ 17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21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25 w 1684"/>
                  <a:gd name="T1" fmla="*/ 0 h 880"/>
                  <a:gd name="T2" fmla="*/ 10 w 1684"/>
                  <a:gd name="T3" fmla="*/ 6 h 880"/>
                  <a:gd name="T4" fmla="*/ 0 w 1684"/>
                  <a:gd name="T5" fmla="*/ 26 h 880"/>
                  <a:gd name="T6" fmla="*/ 11 w 1684"/>
                  <a:gd name="T7" fmla="*/ 45 h 880"/>
                  <a:gd name="T8" fmla="*/ 185 w 1684"/>
                  <a:gd name="T9" fmla="*/ 108 h 880"/>
                  <a:gd name="T10" fmla="*/ 223 w 1684"/>
                  <a:gd name="T11" fmla="*/ 104 h 880"/>
                  <a:gd name="T12" fmla="*/ 253 w 1684"/>
                  <a:gd name="T13" fmla="*/ 110 h 880"/>
                  <a:gd name="T14" fmla="*/ 264 w 1684"/>
                  <a:gd name="T15" fmla="*/ 101 h 880"/>
                  <a:gd name="T16" fmla="*/ 236 w 1684"/>
                  <a:gd name="T17" fmla="*/ 83 h 880"/>
                  <a:gd name="T18" fmla="*/ 224 w 1684"/>
                  <a:gd name="T19" fmla="*/ 64 h 880"/>
                  <a:gd name="T20" fmla="*/ 215 w 1684"/>
                  <a:gd name="T21" fmla="*/ 66 h 880"/>
                  <a:gd name="T22" fmla="*/ 226 w 1684"/>
                  <a:gd name="T23" fmla="*/ 83 h 880"/>
                  <a:gd name="T24" fmla="*/ 248 w 1684"/>
                  <a:gd name="T25" fmla="*/ 101 h 880"/>
                  <a:gd name="T26" fmla="*/ 222 w 1684"/>
                  <a:gd name="T27" fmla="*/ 98 h 880"/>
                  <a:gd name="T28" fmla="*/ 191 w 1684"/>
                  <a:gd name="T29" fmla="*/ 102 h 880"/>
                  <a:gd name="T30" fmla="*/ 197 w 1684"/>
                  <a:gd name="T31" fmla="*/ 81 h 880"/>
                  <a:gd name="T32" fmla="*/ 210 w 1684"/>
                  <a:gd name="T33" fmla="*/ 67 h 880"/>
                  <a:gd name="T34" fmla="*/ 195 w 1684"/>
                  <a:gd name="T35" fmla="*/ 69 h 880"/>
                  <a:gd name="T36" fmla="*/ 183 w 1684"/>
                  <a:gd name="T37" fmla="*/ 82 h 880"/>
                  <a:gd name="T38" fmla="*/ 179 w 1684"/>
                  <a:gd name="T39" fmla="*/ 99 h 880"/>
                  <a:gd name="T40" fmla="*/ 17 w 1684"/>
                  <a:gd name="T41" fmla="*/ 39 h 880"/>
                  <a:gd name="T42" fmla="*/ 13 w 1684"/>
                  <a:gd name="T43" fmla="*/ 27 h 880"/>
                  <a:gd name="T44" fmla="*/ 16 w 1684"/>
                  <a:gd name="T45" fmla="*/ 12 h 880"/>
                  <a:gd name="T46" fmla="*/ 34 w 1684"/>
                  <a:gd name="T47" fmla="*/ 0 h 880"/>
                  <a:gd name="T48" fmla="*/ 25 w 1684"/>
                  <a:gd name="T49" fmla="*/ 0 h 880"/>
                  <a:gd name="T50" fmla="*/ 25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22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6 w 1190"/>
                  <a:gd name="T1" fmla="*/ 0 h 500"/>
                  <a:gd name="T2" fmla="*/ 187 w 1190"/>
                  <a:gd name="T3" fmla="*/ 61 h 500"/>
                  <a:gd name="T4" fmla="*/ 169 w 1190"/>
                  <a:gd name="T5" fmla="*/ 62 h 500"/>
                  <a:gd name="T6" fmla="*/ 0 w 1190"/>
                  <a:gd name="T7" fmla="*/ 4 h 500"/>
                  <a:gd name="T8" fmla="*/ 16 w 1190"/>
                  <a:gd name="T9" fmla="*/ 0 h 500"/>
                  <a:gd name="T10" fmla="*/ 16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23" name="Freeform 26"/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>
                  <a:gd name="T0" fmla="*/ 18 w 160"/>
                  <a:gd name="T1" fmla="*/ 0 h 335"/>
                  <a:gd name="T2" fmla="*/ 3 w 160"/>
                  <a:gd name="T3" fmla="*/ 13 h 335"/>
                  <a:gd name="T4" fmla="*/ 0 w 160"/>
                  <a:gd name="T5" fmla="*/ 29 h 335"/>
                  <a:gd name="T6" fmla="*/ 5 w 160"/>
                  <a:gd name="T7" fmla="*/ 39 h 335"/>
                  <a:gd name="T8" fmla="*/ 15 w 160"/>
                  <a:gd name="T9" fmla="*/ 42 h 335"/>
                  <a:gd name="T10" fmla="*/ 12 w 160"/>
                  <a:gd name="T11" fmla="*/ 19 h 335"/>
                  <a:gd name="T12" fmla="*/ 25 w 160"/>
                  <a:gd name="T13" fmla="*/ 2 h 335"/>
                  <a:gd name="T14" fmla="*/ 18 w 160"/>
                  <a:gd name="T15" fmla="*/ 0 h 335"/>
                  <a:gd name="T16" fmla="*/ 18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24" name="Freeform 27"/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>
                  <a:gd name="T0" fmla="*/ 2 w 489"/>
                  <a:gd name="T1" fmla="*/ 4 h 296"/>
                  <a:gd name="T2" fmla="*/ 25 w 489"/>
                  <a:gd name="T3" fmla="*/ 8 h 296"/>
                  <a:gd name="T4" fmla="*/ 51 w 489"/>
                  <a:gd name="T5" fmla="*/ 17 h 296"/>
                  <a:gd name="T6" fmla="*/ 69 w 489"/>
                  <a:gd name="T7" fmla="*/ 30 h 296"/>
                  <a:gd name="T8" fmla="*/ 51 w 489"/>
                  <a:gd name="T9" fmla="*/ 28 h 296"/>
                  <a:gd name="T10" fmla="*/ 22 w 489"/>
                  <a:gd name="T11" fmla="*/ 18 h 296"/>
                  <a:gd name="T12" fmla="*/ 8 w 489"/>
                  <a:gd name="T13" fmla="*/ 10 h 296"/>
                  <a:gd name="T14" fmla="*/ 17 w 489"/>
                  <a:gd name="T15" fmla="*/ 20 h 296"/>
                  <a:gd name="T16" fmla="*/ 42 w 489"/>
                  <a:gd name="T17" fmla="*/ 33 h 296"/>
                  <a:gd name="T18" fmla="*/ 73 w 489"/>
                  <a:gd name="T19" fmla="*/ 37 h 296"/>
                  <a:gd name="T20" fmla="*/ 76 w 489"/>
                  <a:gd name="T21" fmla="*/ 28 h 296"/>
                  <a:gd name="T22" fmla="*/ 62 w 489"/>
                  <a:gd name="T23" fmla="*/ 15 h 296"/>
                  <a:gd name="T24" fmla="*/ 26 w 489"/>
                  <a:gd name="T25" fmla="*/ 2 h 296"/>
                  <a:gd name="T26" fmla="*/ 0 w 489"/>
                  <a:gd name="T27" fmla="*/ 0 h 296"/>
                  <a:gd name="T28" fmla="*/ 2 w 489"/>
                  <a:gd name="T29" fmla="*/ 4 h 296"/>
                  <a:gd name="T30" fmla="*/ 2 w 489"/>
                  <a:gd name="T31" fmla="*/ 4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</p:grpSp>
      <p:sp>
        <p:nvSpPr>
          <p:cNvPr id="25" name="Freeform 28"/>
          <p:cNvSpPr>
            <a:spLocks/>
          </p:cNvSpPr>
          <p:nvPr/>
        </p:nvSpPr>
        <p:spPr bwMode="auto">
          <a:xfrm>
            <a:off x="1202267" y="5054601"/>
            <a:ext cx="9076267" cy="728663"/>
          </a:xfrm>
          <a:custGeom>
            <a:avLst/>
            <a:gdLst>
              <a:gd name="T0" fmla="*/ 0 w 4288"/>
              <a:gd name="T1" fmla="*/ 0 h 459"/>
              <a:gd name="T2" fmla="*/ 2056447500 w 4288"/>
              <a:gd name="T3" fmla="*/ 645160443 h 459"/>
              <a:gd name="T4" fmla="*/ 2147483647 w 4288"/>
              <a:gd name="T5" fmla="*/ 362902749 h 459"/>
              <a:gd name="T6" fmla="*/ 2147483647 w 4288"/>
              <a:gd name="T7" fmla="*/ 947579400 h 459"/>
              <a:gd name="T8" fmla="*/ 2147483647 w 4288"/>
              <a:gd name="T9" fmla="*/ 383064013 h 459"/>
              <a:gd name="T10" fmla="*/ 2147483647 w 4288"/>
              <a:gd name="T11" fmla="*/ 1149192039 h 459"/>
              <a:gd name="T12" fmla="*/ 2147483647 w 4288"/>
              <a:gd name="T13" fmla="*/ 342741485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6" name="Freeform 29"/>
          <p:cNvSpPr>
            <a:spLocks/>
          </p:cNvSpPr>
          <p:nvPr/>
        </p:nvSpPr>
        <p:spPr bwMode="auto">
          <a:xfrm>
            <a:off x="5435600" y="1930400"/>
            <a:ext cx="1185333" cy="381000"/>
          </a:xfrm>
          <a:custGeom>
            <a:avLst/>
            <a:gdLst>
              <a:gd name="T0" fmla="*/ 0 w 560"/>
              <a:gd name="T1" fmla="*/ 80645000 h 240"/>
              <a:gd name="T2" fmla="*/ 705643750 w 560"/>
              <a:gd name="T3" fmla="*/ 362902500 h 240"/>
              <a:gd name="T4" fmla="*/ 1129030000 w 560"/>
              <a:gd name="T5" fmla="*/ 40322500 h 240"/>
              <a:gd name="T6" fmla="*/ 1411287500 w 560"/>
              <a:gd name="T7" fmla="*/ 60483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828800" y="1511300"/>
            <a:ext cx="8534400" cy="2273300"/>
          </a:xfrm>
          <a:effectLst>
            <a:outerShdw dist="45791" dir="202140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65867" y="4051300"/>
            <a:ext cx="8043333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2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8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176136-187F-4BAF-A86B-52A3AB26F415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1919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521B72-A6EA-49B4-9B5E-3C03372F27C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4121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0600" y="152400"/>
            <a:ext cx="2565400" cy="5334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152400"/>
            <a:ext cx="7493000" cy="5334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80D612-2BE4-4C36-B749-44F2EEC4EB2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9374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3819200" y="1717105"/>
            <a:ext cx="4547600" cy="237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799800" y="4750109"/>
            <a:ext cx="4596400" cy="12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None/>
              <a:defRPr sz="2667">
                <a:solidFill>
                  <a:schemeClr val="l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49900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oogle Shape;12;p3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13" name="Google Shape;13;p3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3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3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" name="Google Shape;16;p3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17;p3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3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" name="Google Shape;19;p3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3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" name="Google Shape;22;p3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" name="Google Shape;23;p3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" name="Google Shape;24;p3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" name="Google Shape;25;p3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" name="Google Shape;26;p3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" name="Google Shape;30;p3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" name="Google Shape;31;p3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3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" name="Google Shape;36;p3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" name="Google Shape;37;p3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" name="Google Shape;38;p3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" name="Google Shape;39;p3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" name="Google Shape;40;p3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" name="Google Shape;41;p3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6" name="Google Shape;46;p3"/>
          <p:cNvSpPr txBox="1">
            <a:spLocks noGrp="1"/>
          </p:cNvSpPr>
          <p:nvPr>
            <p:ph type="title"/>
          </p:nvPr>
        </p:nvSpPr>
        <p:spPr>
          <a:xfrm>
            <a:off x="7124767" y="2250033"/>
            <a:ext cx="3426000" cy="256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47" name="Google Shape;47;p3"/>
          <p:cNvSpPr txBox="1">
            <a:spLocks noGrp="1"/>
          </p:cNvSpPr>
          <p:nvPr>
            <p:ph type="subTitle" idx="1"/>
          </p:nvPr>
        </p:nvSpPr>
        <p:spPr>
          <a:xfrm>
            <a:off x="7124767" y="4804433"/>
            <a:ext cx="36848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48" name="Google Shape;48;p3"/>
          <p:cNvSpPr txBox="1">
            <a:spLocks noGrp="1"/>
          </p:cNvSpPr>
          <p:nvPr>
            <p:ph type="title" idx="2" hasCustomPrompt="1"/>
          </p:nvPr>
        </p:nvSpPr>
        <p:spPr>
          <a:xfrm>
            <a:off x="7196367" y="1270167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2177212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4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4"/>
          <p:cNvSpPr txBox="1">
            <a:spLocks noGrp="1"/>
          </p:cNvSpPr>
          <p:nvPr>
            <p:ph type="body" idx="1"/>
          </p:nvPr>
        </p:nvSpPr>
        <p:spPr>
          <a:xfrm>
            <a:off x="950800" y="1664400"/>
            <a:ext cx="10290400" cy="447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rabicPeriod"/>
              <a:defRPr sz="1600"/>
            </a:lvl1pPr>
            <a:lvl2pPr marL="1219170" lvl="1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2pPr>
            <a:lvl3pPr marL="1828754" lvl="2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3pPr>
            <a:lvl4pPr marL="2438339" lvl="3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4pPr>
            <a:lvl5pPr marL="3047924" lvl="4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5pPr>
            <a:lvl6pPr marL="3657509" lvl="5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6pPr>
            <a:lvl7pPr marL="4267093" lvl="6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7pPr>
            <a:lvl8pPr marL="4876678" lvl="7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8pPr>
            <a:lvl9pPr marL="5486263" lvl="8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79914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oogle Shape;53;p5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54" name="Google Shape;54;p5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" name="Google Shape;55;p5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" name="Google Shape;56;p5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" name="Google Shape;57;p5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" name="Google Shape;58;p5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" name="Google Shape;59;p5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" name="Google Shape;60;p5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" name="Google Shape;61;p5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" name="Google Shape;62;p5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5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5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" name="Google Shape;65;p5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" name="Google Shape;66;p5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" name="Google Shape;67;p5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" name="Google Shape;68;p5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" name="Google Shape;69;p5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" name="Google Shape;70;p5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" name="Google Shape;71;p5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" name="Google Shape;72;p5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5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" name="Google Shape;74;p5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" name="Google Shape;75;p5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" name="Google Shape;76;p5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" name="Google Shape;77;p5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" name="Google Shape;78;p5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" name="Google Shape;79;p5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" name="Google Shape;80;p5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" name="Google Shape;81;p5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" name="Google Shape;82;p5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" name="Google Shape;83;p5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" name="Google Shape;84;p5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" name="Google Shape;85;p5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5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7" name="Google Shape;87;p5"/>
          <p:cNvSpPr txBox="1">
            <a:spLocks noGrp="1"/>
          </p:cNvSpPr>
          <p:nvPr>
            <p:ph type="subTitle" idx="1"/>
          </p:nvPr>
        </p:nvSpPr>
        <p:spPr>
          <a:xfrm>
            <a:off x="950800" y="3959017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88" name="Google Shape;88;p5"/>
          <p:cNvSpPr txBox="1">
            <a:spLocks noGrp="1"/>
          </p:cNvSpPr>
          <p:nvPr>
            <p:ph type="subTitle" idx="2"/>
          </p:nvPr>
        </p:nvSpPr>
        <p:spPr>
          <a:xfrm>
            <a:off x="950800" y="4496541"/>
            <a:ext cx="34868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" name="Google Shape;89;p5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5"/>
          <p:cNvSpPr txBox="1">
            <a:spLocks noGrp="1"/>
          </p:cNvSpPr>
          <p:nvPr>
            <p:ph type="subTitle" idx="3"/>
          </p:nvPr>
        </p:nvSpPr>
        <p:spPr>
          <a:xfrm>
            <a:off x="6902300" y="3959017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91" name="Google Shape;91;p5"/>
          <p:cNvSpPr txBox="1">
            <a:spLocks noGrp="1"/>
          </p:cNvSpPr>
          <p:nvPr>
            <p:ph type="subTitle" idx="4"/>
          </p:nvPr>
        </p:nvSpPr>
        <p:spPr>
          <a:xfrm>
            <a:off x="6902300" y="4496541"/>
            <a:ext cx="34868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2" name="Google Shape;92;p5"/>
          <p:cNvSpPr txBox="1">
            <a:spLocks noGrp="1"/>
          </p:cNvSpPr>
          <p:nvPr>
            <p:ph type="title" idx="5" hasCustomPrompt="1"/>
          </p:nvPr>
        </p:nvSpPr>
        <p:spPr>
          <a:xfrm>
            <a:off x="1048500" y="2953067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93" name="Google Shape;93;p5"/>
          <p:cNvSpPr txBox="1">
            <a:spLocks noGrp="1"/>
          </p:cNvSpPr>
          <p:nvPr>
            <p:ph type="title" idx="6" hasCustomPrompt="1"/>
          </p:nvPr>
        </p:nvSpPr>
        <p:spPr>
          <a:xfrm>
            <a:off x="7011567" y="2953067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4481613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6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96" name="Google Shape;96;p6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" name="Google Shape;97;p6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" name="Google Shape;98;p6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" name="Google Shape;99;p6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" name="Google Shape;100;p6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" name="Google Shape;101;p6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" name="Google Shape;102;p6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6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" name="Google Shape;104;p6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" name="Google Shape;105;p6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" name="Google Shape;106;p6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" name="Google Shape;107;p6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" name="Google Shape;108;p6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6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" name="Google Shape;110;p6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" name="Google Shape;111;p6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" name="Google Shape;112;p6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6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6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6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6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6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6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6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6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6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6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6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" name="Google Shape;124;p6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" name="Google Shape;125;p6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" name="Google Shape;126;p6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" name="Google Shape;127;p6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" name="Google Shape;128;p6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9" name="Google Shape;129;p6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563375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" name="Google Shape;131;p7"/>
          <p:cNvGrpSpPr/>
          <p:nvPr/>
        </p:nvGrpSpPr>
        <p:grpSpPr>
          <a:xfrm rot="624426">
            <a:off x="7813987" y="2743678"/>
            <a:ext cx="6349125" cy="6789460"/>
            <a:chOff x="7567300" y="1541100"/>
            <a:chExt cx="3167100" cy="3386750"/>
          </a:xfrm>
        </p:grpSpPr>
        <p:sp>
          <p:nvSpPr>
            <p:cNvPr id="132" name="Google Shape;132;p7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" name="Google Shape;133;p7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" name="Google Shape;134;p7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" name="Google Shape;135;p7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7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7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" name="Google Shape;138;p7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" name="Google Shape;139;p7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" name="Google Shape;140;p7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" name="Google Shape;141;p7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" name="Google Shape;142;p7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7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7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" name="Google Shape;145;p7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" name="Google Shape;146;p7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" name="Google Shape;147;p7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" name="Google Shape;148;p7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" name="Google Shape;149;p7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" name="Google Shape;150;p7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" name="Google Shape;151;p7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2" name="Google Shape;152;p7"/>
          <p:cNvGrpSpPr/>
          <p:nvPr/>
        </p:nvGrpSpPr>
        <p:grpSpPr>
          <a:xfrm rot="-179539">
            <a:off x="196526" y="719525"/>
            <a:ext cx="6738407" cy="7705057"/>
            <a:chOff x="1732250" y="435101"/>
            <a:chExt cx="5053990" cy="5779004"/>
          </a:xfrm>
        </p:grpSpPr>
        <p:sp>
          <p:nvSpPr>
            <p:cNvPr id="153" name="Google Shape;153;p7"/>
            <p:cNvSpPr/>
            <p:nvPr/>
          </p:nvSpPr>
          <p:spPr>
            <a:xfrm>
              <a:off x="2124240" y="542605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" name="Google Shape;154;p7"/>
            <p:cNvSpPr/>
            <p:nvPr/>
          </p:nvSpPr>
          <p:spPr>
            <a:xfrm>
              <a:off x="2008462" y="435101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" name="Google Shape;155;p7"/>
            <p:cNvSpPr/>
            <p:nvPr/>
          </p:nvSpPr>
          <p:spPr>
            <a:xfrm>
              <a:off x="2258861" y="940350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" name="Google Shape;156;p7"/>
            <p:cNvSpPr/>
            <p:nvPr/>
          </p:nvSpPr>
          <p:spPr>
            <a:xfrm>
              <a:off x="2258861" y="1747713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" name="Google Shape;157;p7"/>
            <p:cNvSpPr/>
            <p:nvPr/>
          </p:nvSpPr>
          <p:spPr>
            <a:xfrm>
              <a:off x="2258861" y="2627818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" name="Google Shape;158;p7"/>
            <p:cNvSpPr/>
            <p:nvPr/>
          </p:nvSpPr>
          <p:spPr>
            <a:xfrm>
              <a:off x="2258861" y="3505348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" name="Google Shape;159;p7"/>
            <p:cNvSpPr/>
            <p:nvPr/>
          </p:nvSpPr>
          <p:spPr>
            <a:xfrm>
              <a:off x="2258861" y="4389077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" name="Google Shape;160;p7"/>
            <p:cNvSpPr/>
            <p:nvPr/>
          </p:nvSpPr>
          <p:spPr>
            <a:xfrm>
              <a:off x="2258861" y="5334720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7"/>
            <p:cNvSpPr/>
            <p:nvPr/>
          </p:nvSpPr>
          <p:spPr>
            <a:xfrm>
              <a:off x="1732250" y="1000167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" name="Google Shape;162;p7"/>
            <p:cNvSpPr/>
            <p:nvPr/>
          </p:nvSpPr>
          <p:spPr>
            <a:xfrm>
              <a:off x="1732250" y="180853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" name="Google Shape;163;p7"/>
            <p:cNvSpPr/>
            <p:nvPr/>
          </p:nvSpPr>
          <p:spPr>
            <a:xfrm>
              <a:off x="1732250" y="2689164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" name="Google Shape;164;p7"/>
            <p:cNvSpPr/>
            <p:nvPr/>
          </p:nvSpPr>
          <p:spPr>
            <a:xfrm>
              <a:off x="1732250" y="3566170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7"/>
            <p:cNvSpPr/>
            <p:nvPr/>
          </p:nvSpPr>
          <p:spPr>
            <a:xfrm>
              <a:off x="1732250" y="444937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7"/>
            <p:cNvSpPr/>
            <p:nvPr/>
          </p:nvSpPr>
          <p:spPr>
            <a:xfrm>
              <a:off x="1732250" y="5395541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67" name="Google Shape;167;p7"/>
          <p:cNvSpPr txBox="1">
            <a:spLocks noGrp="1"/>
          </p:cNvSpPr>
          <p:nvPr>
            <p:ph type="title"/>
          </p:nvPr>
        </p:nvSpPr>
        <p:spPr>
          <a:xfrm rot="-180143">
            <a:off x="1771974" y="2040082"/>
            <a:ext cx="4169724" cy="1975119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8" name="Google Shape;168;p7"/>
          <p:cNvSpPr txBox="1">
            <a:spLocks noGrp="1"/>
          </p:cNvSpPr>
          <p:nvPr>
            <p:ph type="subTitle" idx="1"/>
          </p:nvPr>
        </p:nvSpPr>
        <p:spPr>
          <a:xfrm rot="-180143">
            <a:off x="1891087" y="4884013"/>
            <a:ext cx="4169724" cy="114597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162520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0" name="Google Shape;170;p8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171" name="Google Shape;171;p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" name="Google Shape;172;p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" name="Google Shape;173;p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" name="Google Shape;174;p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" name="Google Shape;175;p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" name="Google Shape;176;p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" name="Google Shape;177;p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" name="Google Shape;178;p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" name="Google Shape;179;p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" name="Google Shape;180;p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" name="Google Shape;181;p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" name="Google Shape;182;p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" name="Google Shape;183;p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" name="Google Shape;184;p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" name="Google Shape;185;p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" name="Google Shape;186;p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" name="Google Shape;187;p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" name="Google Shape;188;p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" name="Google Shape;189;p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" name="Google Shape;190;p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" name="Google Shape;191;p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" name="Google Shape;192;p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" name="Google Shape;193;p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" name="Google Shape;194;p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" name="Google Shape;195;p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" name="Google Shape;196;p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" name="Google Shape;197;p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" name="Google Shape;199;p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" name="Google Shape;200;p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" name="Google Shape;201;p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" name="Google Shape;202;p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" name="Google Shape;203;p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04" name="Google Shape;204;p8"/>
          <p:cNvSpPr txBox="1">
            <a:spLocks noGrp="1"/>
          </p:cNvSpPr>
          <p:nvPr>
            <p:ph type="title"/>
          </p:nvPr>
        </p:nvSpPr>
        <p:spPr>
          <a:xfrm>
            <a:off x="5180000" y="1975333"/>
            <a:ext cx="4913200" cy="193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205" name="Google Shape;205;p8"/>
          <p:cNvSpPr txBox="1">
            <a:spLocks noGrp="1"/>
          </p:cNvSpPr>
          <p:nvPr>
            <p:ph type="subTitle" idx="1"/>
          </p:nvPr>
        </p:nvSpPr>
        <p:spPr>
          <a:xfrm>
            <a:off x="5183211" y="3962323"/>
            <a:ext cx="49132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692459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7" name="Google Shape;207;p9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208" name="Google Shape;208;p9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" name="Google Shape;209;p9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" name="Google Shape;210;p9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9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9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" name="Google Shape;213;p9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" name="Google Shape;214;p9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9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9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9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" name="Google Shape;218;p9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" name="Google Shape;219;p9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" name="Google Shape;220;p9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" name="Google Shape;221;p9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" name="Google Shape;222;p9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" name="Google Shape;223;p9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" name="Google Shape;224;p9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" name="Google Shape;225;p9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9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9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9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9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9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9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9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9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9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" name="Google Shape;236;p9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" name="Google Shape;237;p9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" name="Google Shape;238;p9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" name="Google Shape;239;p9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" name="Google Shape;240;p9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41" name="Google Shape;241;p9"/>
          <p:cNvSpPr txBox="1">
            <a:spLocks noGrp="1"/>
          </p:cNvSpPr>
          <p:nvPr>
            <p:ph type="title"/>
          </p:nvPr>
        </p:nvSpPr>
        <p:spPr>
          <a:xfrm>
            <a:off x="1270396" y="2027817"/>
            <a:ext cx="39624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42" name="Google Shape;242;p9"/>
          <p:cNvSpPr txBox="1">
            <a:spLocks noGrp="1"/>
          </p:cNvSpPr>
          <p:nvPr>
            <p:ph type="subTitle" idx="1"/>
          </p:nvPr>
        </p:nvSpPr>
        <p:spPr>
          <a:xfrm>
            <a:off x="1270233" y="3022441"/>
            <a:ext cx="3962400" cy="171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285636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941801-9086-4290-9BBF-5643929CD6C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3399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1"/>
          <p:cNvSpPr txBox="1">
            <a:spLocks noGrp="1"/>
          </p:cNvSpPr>
          <p:nvPr>
            <p:ph type="title" hasCustomPrompt="1"/>
          </p:nvPr>
        </p:nvSpPr>
        <p:spPr>
          <a:xfrm>
            <a:off x="1785000" y="2130067"/>
            <a:ext cx="8619600" cy="196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247" name="Google Shape;247;p11"/>
          <p:cNvSpPr txBox="1">
            <a:spLocks noGrp="1"/>
          </p:cNvSpPr>
          <p:nvPr>
            <p:ph type="subTitle" idx="1"/>
          </p:nvPr>
        </p:nvSpPr>
        <p:spPr>
          <a:xfrm>
            <a:off x="1787400" y="4133915"/>
            <a:ext cx="8619600" cy="682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505930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24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0343194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" name="Google Shape;250;p13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251" name="Google Shape;251;p13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" name="Google Shape;252;p13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" name="Google Shape;253;p13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13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13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13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13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" name="Google Shape;258;p13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" name="Google Shape;259;p13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" name="Google Shape;260;p13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" name="Google Shape;261;p13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" name="Google Shape;262;p13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13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" name="Google Shape;264;p13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" name="Google Shape;265;p13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" name="Google Shape;266;p13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13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" name="Google Shape;268;p13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" name="Google Shape;269;p13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" name="Google Shape;270;p13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" name="Google Shape;271;p13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" name="Google Shape;272;p13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" name="Google Shape;273;p13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" name="Google Shape;274;p13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" name="Google Shape;275;p13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" name="Google Shape;276;p13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" name="Google Shape;277;p13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" name="Google Shape;278;p13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" name="Google Shape;279;p13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" name="Google Shape;280;p13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" name="Google Shape;281;p13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" name="Google Shape;282;p13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" name="Google Shape;283;p13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84" name="Google Shape;284;p13"/>
          <p:cNvSpPr txBox="1">
            <a:spLocks noGrp="1"/>
          </p:cNvSpPr>
          <p:nvPr>
            <p:ph type="title"/>
          </p:nvPr>
        </p:nvSpPr>
        <p:spPr>
          <a:xfrm>
            <a:off x="2017500" y="2525000"/>
            <a:ext cx="2658000" cy="14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85" name="Google Shape;285;p13"/>
          <p:cNvSpPr txBox="1">
            <a:spLocks noGrp="1"/>
          </p:cNvSpPr>
          <p:nvPr>
            <p:ph type="subTitle" idx="1"/>
          </p:nvPr>
        </p:nvSpPr>
        <p:spPr>
          <a:xfrm>
            <a:off x="8159369" y="567144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86" name="Google Shape;286;p13"/>
          <p:cNvSpPr txBox="1">
            <a:spLocks noGrp="1"/>
          </p:cNvSpPr>
          <p:nvPr>
            <p:ph type="title" idx="2" hasCustomPrompt="1"/>
          </p:nvPr>
        </p:nvSpPr>
        <p:spPr>
          <a:xfrm>
            <a:off x="6972400" y="955200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87" name="Google Shape;287;p13"/>
          <p:cNvSpPr txBox="1">
            <a:spLocks noGrp="1"/>
          </p:cNvSpPr>
          <p:nvPr>
            <p:ph type="subTitle" idx="3"/>
          </p:nvPr>
        </p:nvSpPr>
        <p:spPr>
          <a:xfrm>
            <a:off x="8159369" y="105619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8" name="Google Shape;288;p13"/>
          <p:cNvSpPr txBox="1">
            <a:spLocks noGrp="1"/>
          </p:cNvSpPr>
          <p:nvPr>
            <p:ph type="subTitle" idx="4"/>
          </p:nvPr>
        </p:nvSpPr>
        <p:spPr>
          <a:xfrm>
            <a:off x="8159369" y="1976336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89" name="Google Shape;289;p13"/>
          <p:cNvSpPr txBox="1">
            <a:spLocks noGrp="1"/>
          </p:cNvSpPr>
          <p:nvPr>
            <p:ph type="title" idx="5" hasCustomPrompt="1"/>
          </p:nvPr>
        </p:nvSpPr>
        <p:spPr>
          <a:xfrm>
            <a:off x="6972400" y="2375907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0" name="Google Shape;290;p13"/>
          <p:cNvSpPr txBox="1">
            <a:spLocks noGrp="1"/>
          </p:cNvSpPr>
          <p:nvPr>
            <p:ph type="subTitle" idx="6"/>
          </p:nvPr>
        </p:nvSpPr>
        <p:spPr>
          <a:xfrm>
            <a:off x="8159369" y="247187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1" name="Google Shape;291;p13"/>
          <p:cNvSpPr txBox="1">
            <a:spLocks noGrp="1"/>
          </p:cNvSpPr>
          <p:nvPr>
            <p:ph type="subTitle" idx="7"/>
          </p:nvPr>
        </p:nvSpPr>
        <p:spPr>
          <a:xfrm>
            <a:off x="8159369" y="3385528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92" name="Google Shape;292;p13"/>
          <p:cNvSpPr txBox="1">
            <a:spLocks noGrp="1"/>
          </p:cNvSpPr>
          <p:nvPr>
            <p:ph type="title" idx="8" hasCustomPrompt="1"/>
          </p:nvPr>
        </p:nvSpPr>
        <p:spPr>
          <a:xfrm>
            <a:off x="6972400" y="3796613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3" name="Google Shape;293;p13"/>
          <p:cNvSpPr txBox="1">
            <a:spLocks noGrp="1"/>
          </p:cNvSpPr>
          <p:nvPr>
            <p:ph type="subTitle" idx="9"/>
          </p:nvPr>
        </p:nvSpPr>
        <p:spPr>
          <a:xfrm>
            <a:off x="8159369" y="388755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4" name="Google Shape;294;p13"/>
          <p:cNvSpPr txBox="1">
            <a:spLocks noGrp="1"/>
          </p:cNvSpPr>
          <p:nvPr>
            <p:ph type="subTitle" idx="13"/>
          </p:nvPr>
        </p:nvSpPr>
        <p:spPr>
          <a:xfrm>
            <a:off x="8159369" y="4794720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95" name="Google Shape;295;p13"/>
          <p:cNvSpPr txBox="1">
            <a:spLocks noGrp="1"/>
          </p:cNvSpPr>
          <p:nvPr>
            <p:ph type="title" idx="14" hasCustomPrompt="1"/>
          </p:nvPr>
        </p:nvSpPr>
        <p:spPr>
          <a:xfrm>
            <a:off x="6972400" y="5217319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6" name="Google Shape;296;p13"/>
          <p:cNvSpPr txBox="1">
            <a:spLocks noGrp="1"/>
          </p:cNvSpPr>
          <p:nvPr>
            <p:ph type="subTitle" idx="15"/>
          </p:nvPr>
        </p:nvSpPr>
        <p:spPr>
          <a:xfrm>
            <a:off x="8159369" y="530323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085145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8" name="Google Shape;298;p14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299" name="Google Shape;299;p14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" name="Google Shape;300;p14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" name="Google Shape;301;p14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" name="Google Shape;302;p14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" name="Google Shape;303;p14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" name="Google Shape;304;p14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" name="Google Shape;305;p14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" name="Google Shape;306;p14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" name="Google Shape;307;p14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" name="Google Shape;308;p14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" name="Google Shape;309;p14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" name="Google Shape;310;p14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" name="Google Shape;311;p14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" name="Google Shape;312;p14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" name="Google Shape;313;p14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" name="Google Shape;314;p14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" name="Google Shape;315;p14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" name="Google Shape;316;p14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" name="Google Shape;317;p14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" name="Google Shape;318;p14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" name="Google Shape;319;p14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" name="Google Shape;320;p14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" name="Google Shape;321;p14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" name="Google Shape;322;p14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" name="Google Shape;323;p14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" name="Google Shape;324;p14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" name="Google Shape;325;p14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" name="Google Shape;326;p14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" name="Google Shape;327;p14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" name="Google Shape;328;p14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" name="Google Shape;329;p14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" name="Google Shape;330;p14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" name="Google Shape;331;p14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32" name="Google Shape;332;p14"/>
          <p:cNvSpPr txBox="1">
            <a:spLocks noGrp="1"/>
          </p:cNvSpPr>
          <p:nvPr>
            <p:ph type="title"/>
          </p:nvPr>
        </p:nvSpPr>
        <p:spPr>
          <a:xfrm>
            <a:off x="3621000" y="5192951"/>
            <a:ext cx="4950000" cy="57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667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33" name="Google Shape;333;p14"/>
          <p:cNvSpPr txBox="1">
            <a:spLocks noGrp="1"/>
          </p:cNvSpPr>
          <p:nvPr>
            <p:ph type="subTitle" idx="1"/>
          </p:nvPr>
        </p:nvSpPr>
        <p:spPr>
          <a:xfrm>
            <a:off x="3426000" y="1967989"/>
            <a:ext cx="5340000" cy="271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733">
                <a:latin typeface="Delius"/>
                <a:ea typeface="Delius"/>
                <a:cs typeface="Delius"/>
                <a:sym typeface="Deliu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408957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3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5" name="Google Shape;335;p15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336" name="Google Shape;336;p15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" name="Google Shape;337;p15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" name="Google Shape;338;p15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" name="Google Shape;339;p15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" name="Google Shape;340;p15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" name="Google Shape;341;p15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" name="Google Shape;342;p15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" name="Google Shape;343;p15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" name="Google Shape;344;p15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" name="Google Shape;345;p15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" name="Google Shape;346;p15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" name="Google Shape;347;p15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" name="Google Shape;348;p15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" name="Google Shape;349;p15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" name="Google Shape;350;p15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" name="Google Shape;351;p15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" name="Google Shape;352;p15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" name="Google Shape;353;p15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" name="Google Shape;354;p15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" name="Google Shape;355;p15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" name="Google Shape;356;p15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" name="Google Shape;357;p15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" name="Google Shape;358;p15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" name="Google Shape;359;p15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" name="Google Shape;360;p15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" name="Google Shape;361;p15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" name="Google Shape;362;p15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" name="Google Shape;363;p15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" name="Google Shape;364;p15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" name="Google Shape;365;p15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" name="Google Shape;366;p15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" name="Google Shape;367;p15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" name="Google Shape;368;p15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69" name="Google Shape;369;p15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70" name="Google Shape;370;p15"/>
          <p:cNvSpPr txBox="1">
            <a:spLocks noGrp="1"/>
          </p:cNvSpPr>
          <p:nvPr>
            <p:ph type="subTitle" idx="1"/>
          </p:nvPr>
        </p:nvSpPr>
        <p:spPr>
          <a:xfrm>
            <a:off x="8025977" y="816179"/>
            <a:ext cx="309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371" name="Google Shape;371;p15"/>
          <p:cNvSpPr txBox="1">
            <a:spLocks noGrp="1"/>
          </p:cNvSpPr>
          <p:nvPr>
            <p:ph type="subTitle" idx="2"/>
          </p:nvPr>
        </p:nvSpPr>
        <p:spPr>
          <a:xfrm>
            <a:off x="8025977" y="1309179"/>
            <a:ext cx="30968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2" name="Google Shape;372;p15"/>
          <p:cNvSpPr txBox="1">
            <a:spLocks noGrp="1"/>
          </p:cNvSpPr>
          <p:nvPr>
            <p:ph type="subTitle" idx="3"/>
          </p:nvPr>
        </p:nvSpPr>
        <p:spPr>
          <a:xfrm>
            <a:off x="8025977" y="2572105"/>
            <a:ext cx="309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373" name="Google Shape;373;p15"/>
          <p:cNvSpPr txBox="1">
            <a:spLocks noGrp="1"/>
          </p:cNvSpPr>
          <p:nvPr>
            <p:ph type="subTitle" idx="4"/>
          </p:nvPr>
        </p:nvSpPr>
        <p:spPr>
          <a:xfrm>
            <a:off x="8025977" y="3065105"/>
            <a:ext cx="30968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4" name="Google Shape;374;p15"/>
          <p:cNvSpPr txBox="1">
            <a:spLocks noGrp="1"/>
          </p:cNvSpPr>
          <p:nvPr>
            <p:ph type="subTitle" idx="5"/>
          </p:nvPr>
        </p:nvSpPr>
        <p:spPr>
          <a:xfrm>
            <a:off x="8025977" y="4318305"/>
            <a:ext cx="309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375" name="Google Shape;375;p15"/>
          <p:cNvSpPr txBox="1">
            <a:spLocks noGrp="1"/>
          </p:cNvSpPr>
          <p:nvPr>
            <p:ph type="subTitle" idx="6"/>
          </p:nvPr>
        </p:nvSpPr>
        <p:spPr>
          <a:xfrm>
            <a:off x="8025977" y="4811305"/>
            <a:ext cx="30968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3179455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3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7" name="Google Shape;377;p16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378" name="Google Shape;378;p16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" name="Google Shape;379;p16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" name="Google Shape;380;p16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" name="Google Shape;381;p16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" name="Google Shape;382;p16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" name="Google Shape;383;p16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" name="Google Shape;384;p16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" name="Google Shape;385;p16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" name="Google Shape;386;p16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" name="Google Shape;387;p16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" name="Google Shape;388;p16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" name="Google Shape;389;p16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0" name="Google Shape;390;p16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1" name="Google Shape;391;p16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" name="Google Shape;392;p16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" name="Google Shape;393;p16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" name="Google Shape;394;p16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5" name="Google Shape;395;p16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6" name="Google Shape;396;p16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7" name="Google Shape;397;p16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" name="Google Shape;398;p16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9" name="Google Shape;399;p16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0" name="Google Shape;400;p16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1" name="Google Shape;401;p16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2" name="Google Shape;402;p16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3" name="Google Shape;403;p16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4" name="Google Shape;404;p16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5" name="Google Shape;405;p16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6" name="Google Shape;406;p16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" name="Google Shape;407;p16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" name="Google Shape;408;p16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9" name="Google Shape;409;p16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0" name="Google Shape;410;p16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11" name="Google Shape;411;p16"/>
          <p:cNvSpPr txBox="1">
            <a:spLocks noGrp="1"/>
          </p:cNvSpPr>
          <p:nvPr>
            <p:ph type="title"/>
          </p:nvPr>
        </p:nvSpPr>
        <p:spPr>
          <a:xfrm>
            <a:off x="950800" y="2410200"/>
            <a:ext cx="4584000" cy="20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12" name="Google Shape;412;p16"/>
          <p:cNvSpPr txBox="1">
            <a:spLocks noGrp="1"/>
          </p:cNvSpPr>
          <p:nvPr>
            <p:ph type="subTitle" idx="1"/>
          </p:nvPr>
        </p:nvSpPr>
        <p:spPr>
          <a:xfrm>
            <a:off x="6718333" y="2627700"/>
            <a:ext cx="20220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13" name="Google Shape;413;p16"/>
          <p:cNvSpPr txBox="1">
            <a:spLocks noGrp="1"/>
          </p:cNvSpPr>
          <p:nvPr>
            <p:ph type="subTitle" idx="2"/>
          </p:nvPr>
        </p:nvSpPr>
        <p:spPr>
          <a:xfrm>
            <a:off x="6718333" y="3120700"/>
            <a:ext cx="20220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4" name="Google Shape;414;p16"/>
          <p:cNvSpPr txBox="1">
            <a:spLocks noGrp="1"/>
          </p:cNvSpPr>
          <p:nvPr>
            <p:ph type="subTitle" idx="3"/>
          </p:nvPr>
        </p:nvSpPr>
        <p:spPr>
          <a:xfrm>
            <a:off x="6718333" y="4535800"/>
            <a:ext cx="20220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15" name="Google Shape;415;p16"/>
          <p:cNvSpPr txBox="1">
            <a:spLocks noGrp="1"/>
          </p:cNvSpPr>
          <p:nvPr>
            <p:ph type="subTitle" idx="4"/>
          </p:nvPr>
        </p:nvSpPr>
        <p:spPr>
          <a:xfrm>
            <a:off x="6718333" y="5028800"/>
            <a:ext cx="20220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6" name="Google Shape;416;p16"/>
          <p:cNvSpPr txBox="1">
            <a:spLocks noGrp="1"/>
          </p:cNvSpPr>
          <p:nvPr>
            <p:ph type="subTitle" idx="5"/>
          </p:nvPr>
        </p:nvSpPr>
        <p:spPr>
          <a:xfrm>
            <a:off x="9131667" y="2627700"/>
            <a:ext cx="20220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17" name="Google Shape;417;p16"/>
          <p:cNvSpPr txBox="1">
            <a:spLocks noGrp="1"/>
          </p:cNvSpPr>
          <p:nvPr>
            <p:ph type="subTitle" idx="6"/>
          </p:nvPr>
        </p:nvSpPr>
        <p:spPr>
          <a:xfrm>
            <a:off x="9131667" y="3120700"/>
            <a:ext cx="20220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8" name="Google Shape;418;p16"/>
          <p:cNvSpPr txBox="1">
            <a:spLocks noGrp="1"/>
          </p:cNvSpPr>
          <p:nvPr>
            <p:ph type="subTitle" idx="7"/>
          </p:nvPr>
        </p:nvSpPr>
        <p:spPr>
          <a:xfrm>
            <a:off x="9131667" y="4535800"/>
            <a:ext cx="20220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19" name="Google Shape;419;p16"/>
          <p:cNvSpPr txBox="1">
            <a:spLocks noGrp="1"/>
          </p:cNvSpPr>
          <p:nvPr>
            <p:ph type="subTitle" idx="8"/>
          </p:nvPr>
        </p:nvSpPr>
        <p:spPr>
          <a:xfrm>
            <a:off x="9131667" y="5028800"/>
            <a:ext cx="20220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0" name="Google Shape;420;p16"/>
          <p:cNvSpPr txBox="1">
            <a:spLocks noGrp="1"/>
          </p:cNvSpPr>
          <p:nvPr>
            <p:ph type="subTitle" idx="9"/>
          </p:nvPr>
        </p:nvSpPr>
        <p:spPr>
          <a:xfrm>
            <a:off x="6718333" y="719600"/>
            <a:ext cx="20220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21" name="Google Shape;421;p16"/>
          <p:cNvSpPr txBox="1">
            <a:spLocks noGrp="1"/>
          </p:cNvSpPr>
          <p:nvPr>
            <p:ph type="subTitle" idx="13"/>
          </p:nvPr>
        </p:nvSpPr>
        <p:spPr>
          <a:xfrm>
            <a:off x="6718333" y="1212600"/>
            <a:ext cx="20220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2" name="Google Shape;422;p16"/>
          <p:cNvSpPr txBox="1">
            <a:spLocks noGrp="1"/>
          </p:cNvSpPr>
          <p:nvPr>
            <p:ph type="subTitle" idx="14"/>
          </p:nvPr>
        </p:nvSpPr>
        <p:spPr>
          <a:xfrm>
            <a:off x="9131667" y="719600"/>
            <a:ext cx="20220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23" name="Google Shape;423;p16"/>
          <p:cNvSpPr txBox="1">
            <a:spLocks noGrp="1"/>
          </p:cNvSpPr>
          <p:nvPr>
            <p:ph type="subTitle" idx="15"/>
          </p:nvPr>
        </p:nvSpPr>
        <p:spPr>
          <a:xfrm>
            <a:off x="9131667" y="1212600"/>
            <a:ext cx="20220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200660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4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5" name="Google Shape;425;p17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426" name="Google Shape;426;p17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7" name="Google Shape;427;p17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8" name="Google Shape;428;p17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9" name="Google Shape;429;p17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0" name="Google Shape;430;p17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1" name="Google Shape;431;p17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2" name="Google Shape;432;p17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3" name="Google Shape;433;p17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4" name="Google Shape;434;p17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5" name="Google Shape;435;p17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" name="Google Shape;436;p17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" name="Google Shape;437;p17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" name="Google Shape;438;p17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" name="Google Shape;439;p17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" name="Google Shape;440;p17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" name="Google Shape;441;p17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" name="Google Shape;442;p17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3" name="Google Shape;443;p17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4" name="Google Shape;444;p17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5" name="Google Shape;445;p17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6" name="Google Shape;446;p17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7" name="Google Shape;447;p17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8" name="Google Shape;448;p17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" name="Google Shape;449;p17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" name="Google Shape;450;p17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1" name="Google Shape;451;p17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2" name="Google Shape;452;p17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3" name="Google Shape;453;p17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4" name="Google Shape;454;p17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5" name="Google Shape;455;p17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6" name="Google Shape;456;p17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7" name="Google Shape;457;p17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8" name="Google Shape;458;p17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59" name="Google Shape;459;p17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60" name="Google Shape;460;p17"/>
          <p:cNvSpPr txBox="1">
            <a:spLocks noGrp="1"/>
          </p:cNvSpPr>
          <p:nvPr>
            <p:ph type="subTitle" idx="1"/>
          </p:nvPr>
        </p:nvSpPr>
        <p:spPr>
          <a:xfrm>
            <a:off x="1465733" y="2736833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61" name="Google Shape;461;p17"/>
          <p:cNvSpPr txBox="1">
            <a:spLocks noGrp="1"/>
          </p:cNvSpPr>
          <p:nvPr>
            <p:ph type="subTitle" idx="2"/>
          </p:nvPr>
        </p:nvSpPr>
        <p:spPr>
          <a:xfrm>
            <a:off x="1465733" y="3279951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2" name="Google Shape;462;p17"/>
          <p:cNvSpPr txBox="1">
            <a:spLocks noGrp="1"/>
          </p:cNvSpPr>
          <p:nvPr>
            <p:ph type="subTitle" idx="3"/>
          </p:nvPr>
        </p:nvSpPr>
        <p:spPr>
          <a:xfrm>
            <a:off x="1465733" y="4474051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63" name="Google Shape;463;p17"/>
          <p:cNvSpPr txBox="1">
            <a:spLocks noGrp="1"/>
          </p:cNvSpPr>
          <p:nvPr>
            <p:ph type="subTitle" idx="4"/>
          </p:nvPr>
        </p:nvSpPr>
        <p:spPr>
          <a:xfrm>
            <a:off x="1465733" y="5017167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4" name="Google Shape;464;p17"/>
          <p:cNvSpPr txBox="1">
            <a:spLocks noGrp="1"/>
          </p:cNvSpPr>
          <p:nvPr>
            <p:ph type="subTitle" idx="5"/>
          </p:nvPr>
        </p:nvSpPr>
        <p:spPr>
          <a:xfrm>
            <a:off x="7239467" y="2736833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65" name="Google Shape;465;p17"/>
          <p:cNvSpPr txBox="1">
            <a:spLocks noGrp="1"/>
          </p:cNvSpPr>
          <p:nvPr>
            <p:ph type="subTitle" idx="6"/>
          </p:nvPr>
        </p:nvSpPr>
        <p:spPr>
          <a:xfrm>
            <a:off x="7239467" y="3279951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6" name="Google Shape;466;p17"/>
          <p:cNvSpPr txBox="1">
            <a:spLocks noGrp="1"/>
          </p:cNvSpPr>
          <p:nvPr>
            <p:ph type="subTitle" idx="7"/>
          </p:nvPr>
        </p:nvSpPr>
        <p:spPr>
          <a:xfrm>
            <a:off x="7239467" y="4474051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467" name="Google Shape;467;p17"/>
          <p:cNvSpPr txBox="1">
            <a:spLocks noGrp="1"/>
          </p:cNvSpPr>
          <p:nvPr>
            <p:ph type="subTitle" idx="8"/>
          </p:nvPr>
        </p:nvSpPr>
        <p:spPr>
          <a:xfrm>
            <a:off x="7239467" y="5011569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0195369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4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9" name="Google Shape;469;p18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470" name="Google Shape;470;p1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" name="Google Shape;471;p1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2" name="Google Shape;472;p1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3" name="Google Shape;473;p1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" name="Google Shape;474;p1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" name="Google Shape;475;p1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" name="Google Shape;476;p1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" name="Google Shape;477;p1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" name="Google Shape;478;p1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" name="Google Shape;479;p1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" name="Google Shape;480;p1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" name="Google Shape;481;p1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" name="Google Shape;482;p1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" name="Google Shape;483;p1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" name="Google Shape;484;p1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5" name="Google Shape;485;p1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6" name="Google Shape;486;p1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7" name="Google Shape;487;p1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8" name="Google Shape;488;p1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9" name="Google Shape;489;p1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0" name="Google Shape;490;p1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1" name="Google Shape;491;p1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2" name="Google Shape;492;p1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3" name="Google Shape;493;p1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4" name="Google Shape;494;p1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5" name="Google Shape;495;p1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6" name="Google Shape;496;p1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7" name="Google Shape;497;p1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8" name="Google Shape;498;p1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9" name="Google Shape;499;p1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0" name="Google Shape;500;p1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1" name="Google Shape;501;p1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2" name="Google Shape;502;p1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03" name="Google Shape;503;p18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04" name="Google Shape;504;p18"/>
          <p:cNvSpPr txBox="1">
            <a:spLocks noGrp="1"/>
          </p:cNvSpPr>
          <p:nvPr>
            <p:ph type="subTitle" idx="1"/>
          </p:nvPr>
        </p:nvSpPr>
        <p:spPr>
          <a:xfrm>
            <a:off x="1465733" y="4059800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5" name="Google Shape;505;p18"/>
          <p:cNvSpPr txBox="1">
            <a:spLocks noGrp="1"/>
          </p:cNvSpPr>
          <p:nvPr>
            <p:ph type="subTitle" idx="2"/>
          </p:nvPr>
        </p:nvSpPr>
        <p:spPr>
          <a:xfrm>
            <a:off x="1465733" y="4602917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6" name="Google Shape;506;p18"/>
          <p:cNvSpPr txBox="1">
            <a:spLocks noGrp="1"/>
          </p:cNvSpPr>
          <p:nvPr>
            <p:ph type="subTitle" idx="3"/>
          </p:nvPr>
        </p:nvSpPr>
        <p:spPr>
          <a:xfrm>
            <a:off x="7181733" y="4059800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7" name="Google Shape;507;p18"/>
          <p:cNvSpPr txBox="1">
            <a:spLocks noGrp="1"/>
          </p:cNvSpPr>
          <p:nvPr>
            <p:ph type="subTitle" idx="4"/>
          </p:nvPr>
        </p:nvSpPr>
        <p:spPr>
          <a:xfrm>
            <a:off x="7181733" y="4602917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8" name="Google Shape;508;p18"/>
          <p:cNvSpPr txBox="1">
            <a:spLocks noGrp="1"/>
          </p:cNvSpPr>
          <p:nvPr>
            <p:ph type="subTitle" idx="5"/>
          </p:nvPr>
        </p:nvSpPr>
        <p:spPr>
          <a:xfrm>
            <a:off x="7181733" y="1579233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9" name="Google Shape;509;p18"/>
          <p:cNvSpPr txBox="1">
            <a:spLocks noGrp="1"/>
          </p:cNvSpPr>
          <p:nvPr>
            <p:ph type="subTitle" idx="6"/>
          </p:nvPr>
        </p:nvSpPr>
        <p:spPr>
          <a:xfrm>
            <a:off x="7181733" y="2122351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7629530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5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1" name="Google Shape;511;p19"/>
          <p:cNvSpPr txBox="1">
            <a:spLocks noGrp="1"/>
          </p:cNvSpPr>
          <p:nvPr>
            <p:ph type="title"/>
          </p:nvPr>
        </p:nvSpPr>
        <p:spPr>
          <a:xfrm>
            <a:off x="5003167" y="2134067"/>
            <a:ext cx="5824000" cy="17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512" name="Google Shape;512;p19"/>
          <p:cNvSpPr txBox="1">
            <a:spLocks noGrp="1"/>
          </p:cNvSpPr>
          <p:nvPr>
            <p:ph type="subTitle" idx="1"/>
          </p:nvPr>
        </p:nvSpPr>
        <p:spPr>
          <a:xfrm>
            <a:off x="5818067" y="3794833"/>
            <a:ext cx="41940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513" name="Google Shape;513;p19"/>
          <p:cNvSpPr txBox="1">
            <a:spLocks noGrp="1"/>
          </p:cNvSpPr>
          <p:nvPr>
            <p:ph type="title" idx="2" hasCustomPrompt="1"/>
          </p:nvPr>
        </p:nvSpPr>
        <p:spPr>
          <a:xfrm>
            <a:off x="7445667" y="1247451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2839596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Title and four columns 1">
    <p:spTree>
      <p:nvGrpSpPr>
        <p:cNvPr id="1" name="Shape 5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5" name="Google Shape;515;p20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516" name="Google Shape;516;p20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7" name="Google Shape;517;p20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8" name="Google Shape;518;p20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9" name="Google Shape;519;p20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0" name="Google Shape;520;p20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1" name="Google Shape;521;p20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2" name="Google Shape;522;p20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3" name="Google Shape;523;p20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4" name="Google Shape;524;p20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5" name="Google Shape;525;p20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6" name="Google Shape;526;p20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" name="Google Shape;527;p20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" name="Google Shape;528;p20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" name="Google Shape;529;p20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" name="Google Shape;530;p20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" name="Google Shape;531;p20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" name="Google Shape;532;p20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" name="Google Shape;533;p20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" name="Google Shape;534;p20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" name="Google Shape;535;p20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" name="Google Shape;536;p20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" name="Google Shape;537;p20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" name="Google Shape;538;p20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9" name="Google Shape;539;p20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0" name="Google Shape;540;p20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1" name="Google Shape;541;p20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2" name="Google Shape;542;p20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" name="Google Shape;543;p20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" name="Google Shape;544;p20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" name="Google Shape;545;p20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" name="Google Shape;546;p20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" name="Google Shape;547;p20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" name="Google Shape;548;p20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49" name="Google Shape;549;p20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50" name="Google Shape;550;p20"/>
          <p:cNvSpPr txBox="1">
            <a:spLocks noGrp="1"/>
          </p:cNvSpPr>
          <p:nvPr>
            <p:ph type="subTitle" idx="1"/>
          </p:nvPr>
        </p:nvSpPr>
        <p:spPr>
          <a:xfrm>
            <a:off x="2284067" y="2223733"/>
            <a:ext cx="309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51" name="Google Shape;551;p20"/>
          <p:cNvSpPr txBox="1">
            <a:spLocks noGrp="1"/>
          </p:cNvSpPr>
          <p:nvPr>
            <p:ph type="subTitle" idx="2"/>
          </p:nvPr>
        </p:nvSpPr>
        <p:spPr>
          <a:xfrm>
            <a:off x="2284067" y="2716733"/>
            <a:ext cx="3096800" cy="11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2" name="Google Shape;552;p20"/>
          <p:cNvSpPr txBox="1">
            <a:spLocks noGrp="1"/>
          </p:cNvSpPr>
          <p:nvPr>
            <p:ph type="subTitle" idx="3"/>
          </p:nvPr>
        </p:nvSpPr>
        <p:spPr>
          <a:xfrm>
            <a:off x="2284067" y="4163167"/>
            <a:ext cx="309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53" name="Google Shape;553;p20"/>
          <p:cNvSpPr txBox="1">
            <a:spLocks noGrp="1"/>
          </p:cNvSpPr>
          <p:nvPr>
            <p:ph type="subTitle" idx="4"/>
          </p:nvPr>
        </p:nvSpPr>
        <p:spPr>
          <a:xfrm>
            <a:off x="2284067" y="4656167"/>
            <a:ext cx="3096800" cy="11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4" name="Google Shape;554;p20"/>
          <p:cNvSpPr txBox="1">
            <a:spLocks noGrp="1"/>
          </p:cNvSpPr>
          <p:nvPr>
            <p:ph type="subTitle" idx="5"/>
          </p:nvPr>
        </p:nvSpPr>
        <p:spPr>
          <a:xfrm>
            <a:off x="6811133" y="2223733"/>
            <a:ext cx="309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55" name="Google Shape;555;p20"/>
          <p:cNvSpPr txBox="1">
            <a:spLocks noGrp="1"/>
          </p:cNvSpPr>
          <p:nvPr>
            <p:ph type="subTitle" idx="6"/>
          </p:nvPr>
        </p:nvSpPr>
        <p:spPr>
          <a:xfrm>
            <a:off x="6811133" y="2716733"/>
            <a:ext cx="3096800" cy="11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6" name="Google Shape;556;p20"/>
          <p:cNvSpPr txBox="1">
            <a:spLocks noGrp="1"/>
          </p:cNvSpPr>
          <p:nvPr>
            <p:ph type="subTitle" idx="7"/>
          </p:nvPr>
        </p:nvSpPr>
        <p:spPr>
          <a:xfrm>
            <a:off x="6811133" y="4163167"/>
            <a:ext cx="309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57" name="Google Shape;557;p20"/>
          <p:cNvSpPr txBox="1">
            <a:spLocks noGrp="1"/>
          </p:cNvSpPr>
          <p:nvPr>
            <p:ph type="subTitle" idx="8"/>
          </p:nvPr>
        </p:nvSpPr>
        <p:spPr>
          <a:xfrm>
            <a:off x="6811133" y="4656167"/>
            <a:ext cx="3096800" cy="11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515665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ECBAEA-2029-466F-86F8-CB6CC81DAA9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0759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 1">
  <p:cSld name="One column text 1">
    <p:spTree>
      <p:nvGrpSpPr>
        <p:cNvPr id="1" name="Shape 5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9" name="Google Shape;559;p21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560" name="Google Shape;560;p21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" name="Google Shape;561;p21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" name="Google Shape;562;p21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" name="Google Shape;563;p21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" name="Google Shape;564;p21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" name="Google Shape;565;p21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" name="Google Shape;566;p21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" name="Google Shape;567;p21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8" name="Google Shape;568;p21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9" name="Google Shape;569;p21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0" name="Google Shape;570;p21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1" name="Google Shape;571;p21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2" name="Google Shape;572;p21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3" name="Google Shape;573;p21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4" name="Google Shape;574;p21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5" name="Google Shape;575;p21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6" name="Google Shape;576;p21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7" name="Google Shape;577;p21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8" name="Google Shape;578;p21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9" name="Google Shape;579;p21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0" name="Google Shape;580;p21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1" name="Google Shape;581;p21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2" name="Google Shape;582;p21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3" name="Google Shape;583;p21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4" name="Google Shape;584;p21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5" name="Google Shape;585;p21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6" name="Google Shape;586;p21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7" name="Google Shape;587;p21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8" name="Google Shape;588;p21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9" name="Google Shape;589;p21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0" name="Google Shape;590;p21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1" name="Google Shape;591;p21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2" name="Google Shape;592;p21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93" name="Google Shape;593;p21"/>
          <p:cNvSpPr txBox="1">
            <a:spLocks noGrp="1"/>
          </p:cNvSpPr>
          <p:nvPr>
            <p:ph type="title"/>
          </p:nvPr>
        </p:nvSpPr>
        <p:spPr>
          <a:xfrm>
            <a:off x="1492915" y="1667033"/>
            <a:ext cx="3584400" cy="182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94" name="Google Shape;594;p21"/>
          <p:cNvSpPr txBox="1">
            <a:spLocks noGrp="1"/>
          </p:cNvSpPr>
          <p:nvPr>
            <p:ph type="subTitle" idx="1"/>
          </p:nvPr>
        </p:nvSpPr>
        <p:spPr>
          <a:xfrm>
            <a:off x="1492767" y="3601661"/>
            <a:ext cx="3584400" cy="1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4122637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6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" name="Google Shape;637;p23"/>
          <p:cNvSpPr txBox="1">
            <a:spLocks noGrp="1"/>
          </p:cNvSpPr>
          <p:nvPr>
            <p:ph type="title"/>
          </p:nvPr>
        </p:nvSpPr>
        <p:spPr>
          <a:xfrm>
            <a:off x="950800" y="1743367"/>
            <a:ext cx="2914000" cy="12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38" name="Google Shape;638;p23"/>
          <p:cNvSpPr txBox="1">
            <a:spLocks noGrp="1"/>
          </p:cNvSpPr>
          <p:nvPr>
            <p:ph type="subTitle" idx="1"/>
          </p:nvPr>
        </p:nvSpPr>
        <p:spPr>
          <a:xfrm>
            <a:off x="950800" y="3155067"/>
            <a:ext cx="3479200" cy="19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28677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" name="Google Shape;640;p24"/>
          <p:cNvSpPr txBox="1">
            <a:spLocks noGrp="1"/>
          </p:cNvSpPr>
          <p:nvPr>
            <p:ph type="title"/>
          </p:nvPr>
        </p:nvSpPr>
        <p:spPr>
          <a:xfrm>
            <a:off x="6585033" y="2318403"/>
            <a:ext cx="3950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41" name="Google Shape;641;p24"/>
          <p:cNvSpPr txBox="1">
            <a:spLocks noGrp="1"/>
          </p:cNvSpPr>
          <p:nvPr>
            <p:ph type="subTitle" idx="1"/>
          </p:nvPr>
        </p:nvSpPr>
        <p:spPr>
          <a:xfrm>
            <a:off x="6585033" y="3159632"/>
            <a:ext cx="39504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4331889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2">
  <p:cSld name="Title and four columns 2">
    <p:spTree>
      <p:nvGrpSpPr>
        <p:cNvPr id="1" name="Shape 6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" name="Google Shape;643;p25"/>
          <p:cNvSpPr txBox="1">
            <a:spLocks noGrp="1"/>
          </p:cNvSpPr>
          <p:nvPr>
            <p:ph type="title"/>
          </p:nvPr>
        </p:nvSpPr>
        <p:spPr>
          <a:xfrm>
            <a:off x="4882300" y="880884"/>
            <a:ext cx="3950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44" name="Google Shape;644;p25"/>
          <p:cNvSpPr txBox="1">
            <a:spLocks noGrp="1"/>
          </p:cNvSpPr>
          <p:nvPr>
            <p:ph type="subTitle" idx="1"/>
          </p:nvPr>
        </p:nvSpPr>
        <p:spPr>
          <a:xfrm>
            <a:off x="4876700" y="1722100"/>
            <a:ext cx="63644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5" name="Google Shape;645;p25"/>
          <p:cNvSpPr txBox="1">
            <a:spLocks noGrp="1"/>
          </p:cNvSpPr>
          <p:nvPr>
            <p:ph type="subTitle" idx="2"/>
          </p:nvPr>
        </p:nvSpPr>
        <p:spPr>
          <a:xfrm>
            <a:off x="4881100" y="2893187"/>
            <a:ext cx="2974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646" name="Google Shape;646;p25"/>
          <p:cNvSpPr txBox="1">
            <a:spLocks noGrp="1"/>
          </p:cNvSpPr>
          <p:nvPr>
            <p:ph type="subTitle" idx="3"/>
          </p:nvPr>
        </p:nvSpPr>
        <p:spPr>
          <a:xfrm>
            <a:off x="4881100" y="3392185"/>
            <a:ext cx="29748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7" name="Google Shape;647;p25"/>
          <p:cNvSpPr txBox="1">
            <a:spLocks noGrp="1"/>
          </p:cNvSpPr>
          <p:nvPr>
            <p:ph type="subTitle" idx="4"/>
          </p:nvPr>
        </p:nvSpPr>
        <p:spPr>
          <a:xfrm>
            <a:off x="8266300" y="2893187"/>
            <a:ext cx="2974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648" name="Google Shape;648;p25"/>
          <p:cNvSpPr txBox="1">
            <a:spLocks noGrp="1"/>
          </p:cNvSpPr>
          <p:nvPr>
            <p:ph type="subTitle" idx="5"/>
          </p:nvPr>
        </p:nvSpPr>
        <p:spPr>
          <a:xfrm>
            <a:off x="8266300" y="3392185"/>
            <a:ext cx="29748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9" name="Google Shape;649;p25"/>
          <p:cNvSpPr txBox="1">
            <a:spLocks noGrp="1"/>
          </p:cNvSpPr>
          <p:nvPr>
            <p:ph type="subTitle" idx="6"/>
          </p:nvPr>
        </p:nvSpPr>
        <p:spPr>
          <a:xfrm>
            <a:off x="4881100" y="4600087"/>
            <a:ext cx="2974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650" name="Google Shape;650;p25"/>
          <p:cNvSpPr txBox="1">
            <a:spLocks noGrp="1"/>
          </p:cNvSpPr>
          <p:nvPr>
            <p:ph type="subTitle" idx="7"/>
          </p:nvPr>
        </p:nvSpPr>
        <p:spPr>
          <a:xfrm>
            <a:off x="4881100" y="5099085"/>
            <a:ext cx="29748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1" name="Google Shape;651;p25"/>
          <p:cNvSpPr txBox="1">
            <a:spLocks noGrp="1"/>
          </p:cNvSpPr>
          <p:nvPr>
            <p:ph type="subTitle" idx="8"/>
          </p:nvPr>
        </p:nvSpPr>
        <p:spPr>
          <a:xfrm>
            <a:off x="8266300" y="4600087"/>
            <a:ext cx="2974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652" name="Google Shape;652;p25"/>
          <p:cNvSpPr txBox="1">
            <a:spLocks noGrp="1"/>
          </p:cNvSpPr>
          <p:nvPr>
            <p:ph type="subTitle" idx="9"/>
          </p:nvPr>
        </p:nvSpPr>
        <p:spPr>
          <a:xfrm>
            <a:off x="8266300" y="5099085"/>
            <a:ext cx="29748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4934807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 1">
  <p:cSld name="Title and body 1">
    <p:spTree>
      <p:nvGrpSpPr>
        <p:cNvPr id="1" name="Shape 6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1" name="Google Shape;691;p27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692" name="Google Shape;692;p27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" name="Google Shape;693;p27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" name="Google Shape;694;p27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" name="Google Shape;695;p27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" name="Google Shape;696;p27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" name="Google Shape;697;p27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" name="Google Shape;698;p27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" name="Google Shape;699;p27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" name="Google Shape;700;p27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" name="Google Shape;701;p27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" name="Google Shape;702;p27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" name="Google Shape;703;p27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" name="Google Shape;704;p27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" name="Google Shape;705;p27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" name="Google Shape;706;p27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" name="Google Shape;707;p27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" name="Google Shape;708;p27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" name="Google Shape;709;p27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" name="Google Shape;710;p27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" name="Google Shape;711;p27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2" name="Google Shape;712;p27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3" name="Google Shape;713;p27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4" name="Google Shape;714;p27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5" name="Google Shape;715;p27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" name="Google Shape;716;p27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" name="Google Shape;717;p27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" name="Google Shape;718;p27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" name="Google Shape;719;p27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" name="Google Shape;720;p27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" name="Google Shape;721;p27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" name="Google Shape;722;p27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" name="Google Shape;723;p27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" name="Google Shape;724;p27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25" name="Google Shape;725;p27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26" name="Google Shape;726;p27"/>
          <p:cNvSpPr txBox="1">
            <a:spLocks noGrp="1"/>
          </p:cNvSpPr>
          <p:nvPr>
            <p:ph type="subTitle" idx="1"/>
          </p:nvPr>
        </p:nvSpPr>
        <p:spPr>
          <a:xfrm>
            <a:off x="950800" y="2309167"/>
            <a:ext cx="4584000" cy="3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7" name="Google Shape;727;p27"/>
          <p:cNvSpPr txBox="1">
            <a:spLocks noGrp="1"/>
          </p:cNvSpPr>
          <p:nvPr>
            <p:ph type="subTitle" idx="2"/>
          </p:nvPr>
        </p:nvSpPr>
        <p:spPr>
          <a:xfrm>
            <a:off x="6657200" y="2309167"/>
            <a:ext cx="4584000" cy="3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4387883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Title and three columns 2">
    <p:spTree>
      <p:nvGrpSpPr>
        <p:cNvPr id="1" name="Shape 7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9" name="Google Shape;729;p28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730" name="Google Shape;730;p2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" name="Google Shape;731;p2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" name="Google Shape;732;p2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" name="Google Shape;733;p2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" name="Google Shape;734;p2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" name="Google Shape;735;p2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" name="Google Shape;736;p2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" name="Google Shape;737;p2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" name="Google Shape;738;p2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" name="Google Shape;739;p2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" name="Google Shape;740;p2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" name="Google Shape;741;p2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" name="Google Shape;742;p2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" name="Google Shape;743;p2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" name="Google Shape;744;p2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" name="Google Shape;745;p2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" name="Google Shape;746;p2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" name="Google Shape;747;p2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" name="Google Shape;748;p2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" name="Google Shape;749;p2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" name="Google Shape;750;p2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" name="Google Shape;751;p2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" name="Google Shape;752;p2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" name="Google Shape;753;p2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" name="Google Shape;754;p2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" name="Google Shape;755;p2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" name="Google Shape;756;p2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" name="Google Shape;757;p2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" name="Google Shape;758;p2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" name="Google Shape;759;p2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" name="Google Shape;760;p2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" name="Google Shape;761;p2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" name="Google Shape;762;p2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63" name="Google Shape;763;p28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64" name="Google Shape;764;p28"/>
          <p:cNvSpPr txBox="1">
            <a:spLocks noGrp="1"/>
          </p:cNvSpPr>
          <p:nvPr>
            <p:ph type="subTitle" idx="1"/>
          </p:nvPr>
        </p:nvSpPr>
        <p:spPr>
          <a:xfrm>
            <a:off x="8617800" y="829700"/>
            <a:ext cx="2621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65" name="Google Shape;765;p28"/>
          <p:cNvSpPr txBox="1">
            <a:spLocks noGrp="1"/>
          </p:cNvSpPr>
          <p:nvPr>
            <p:ph type="subTitle" idx="2"/>
          </p:nvPr>
        </p:nvSpPr>
        <p:spPr>
          <a:xfrm>
            <a:off x="8617800" y="1372817"/>
            <a:ext cx="26212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6" name="Google Shape;766;p28"/>
          <p:cNvSpPr txBox="1">
            <a:spLocks noGrp="1"/>
          </p:cNvSpPr>
          <p:nvPr>
            <p:ph type="subTitle" idx="3"/>
          </p:nvPr>
        </p:nvSpPr>
        <p:spPr>
          <a:xfrm>
            <a:off x="8617800" y="3280977"/>
            <a:ext cx="26212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7" name="Google Shape;767;p28"/>
          <p:cNvSpPr txBox="1">
            <a:spLocks noGrp="1"/>
          </p:cNvSpPr>
          <p:nvPr>
            <p:ph type="subTitle" idx="4"/>
          </p:nvPr>
        </p:nvSpPr>
        <p:spPr>
          <a:xfrm>
            <a:off x="8617800" y="2737860"/>
            <a:ext cx="2621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68" name="Google Shape;768;p28"/>
          <p:cNvSpPr txBox="1">
            <a:spLocks noGrp="1"/>
          </p:cNvSpPr>
          <p:nvPr>
            <p:ph type="subTitle" idx="5"/>
          </p:nvPr>
        </p:nvSpPr>
        <p:spPr>
          <a:xfrm>
            <a:off x="8617800" y="5189084"/>
            <a:ext cx="26212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9" name="Google Shape;769;p28"/>
          <p:cNvSpPr txBox="1">
            <a:spLocks noGrp="1"/>
          </p:cNvSpPr>
          <p:nvPr>
            <p:ph type="subTitle" idx="6"/>
          </p:nvPr>
        </p:nvSpPr>
        <p:spPr>
          <a:xfrm>
            <a:off x="8617800" y="4645967"/>
            <a:ext cx="2621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23191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828800"/>
            <a:ext cx="50292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828800"/>
            <a:ext cx="50292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AEFC29-FA55-45E9-B78D-39EBD42DDF8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7079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250265-78EC-4E9F-A7C8-1389F0D297D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3027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FF9CFA-A2BE-4ACB-99DA-C07D29D203F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621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2B8E6-0297-44EE-96DE-68F08A2AD145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593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74F82-93A4-452B-8707-8E72DD4C603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34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96242C-F1E3-4B69-AB6A-A035782CDF0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38766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slideLayout" Target="../slideLayouts/slideLayout3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5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slideLayout" Target="../slideLayouts/slideLayout35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2"/>
          <p:cNvSpPr>
            <a:spLocks/>
          </p:cNvSpPr>
          <p:nvPr/>
        </p:nvSpPr>
        <p:spPr bwMode="auto">
          <a:xfrm rot="-3172564">
            <a:off x="10564284" y="-362479"/>
            <a:ext cx="1162050" cy="2779183"/>
          </a:xfrm>
          <a:custGeom>
            <a:avLst/>
            <a:gdLst>
              <a:gd name="T0" fmla="*/ 465160249 w 2903"/>
              <a:gd name="T1" fmla="*/ 138463012 h 3686"/>
              <a:gd name="T2" fmla="*/ 411001033 w 2903"/>
              <a:gd name="T3" fmla="*/ 25582090 h 3686"/>
              <a:gd name="T4" fmla="*/ 359085058 w 2903"/>
              <a:gd name="T5" fmla="*/ 0 h 3686"/>
              <a:gd name="T6" fmla="*/ 17625693 w 2903"/>
              <a:gd name="T7" fmla="*/ 898890480 h 3686"/>
              <a:gd name="T8" fmla="*/ 17625693 w 2903"/>
              <a:gd name="T9" fmla="*/ 1032237527 h 3686"/>
              <a:gd name="T10" fmla="*/ 0 w 2903"/>
              <a:gd name="T11" fmla="*/ 1161107043 h 3686"/>
              <a:gd name="T12" fmla="*/ 11536839 w 2903"/>
              <a:gd name="T13" fmla="*/ 1178694836 h 3686"/>
              <a:gd name="T14" fmla="*/ 70663288 w 2903"/>
              <a:gd name="T15" fmla="*/ 1072849144 h 3686"/>
              <a:gd name="T16" fmla="*/ 118573533 w 2903"/>
              <a:gd name="T17" fmla="*/ 1032237527 h 3686"/>
              <a:gd name="T18" fmla="*/ 465160249 w 2903"/>
              <a:gd name="T19" fmla="*/ 138463012 h 3686"/>
              <a:gd name="T20" fmla="*/ 465160249 w 2903"/>
              <a:gd name="T21" fmla="*/ 138463012 h 368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52400"/>
            <a:ext cx="916093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828800"/>
            <a:ext cx="10261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8288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704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741333" y="624840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704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57733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7491639-8E1B-45B3-B877-196659E0673C}" type="slidenum">
              <a:rPr lang="en-US" smtClean="0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2" name="Freeform 8"/>
          <p:cNvSpPr>
            <a:spLocks/>
          </p:cNvSpPr>
          <p:nvPr/>
        </p:nvSpPr>
        <p:spPr bwMode="auto">
          <a:xfrm rot="-3172564">
            <a:off x="10681230" y="-324907"/>
            <a:ext cx="1165225" cy="2796116"/>
          </a:xfrm>
          <a:custGeom>
            <a:avLst/>
            <a:gdLst>
              <a:gd name="T0" fmla="*/ 367400126 w 2911"/>
              <a:gd name="T1" fmla="*/ 0 h 3703"/>
              <a:gd name="T2" fmla="*/ 20829548 w 2911"/>
              <a:gd name="T3" fmla="*/ 909239838 h 3703"/>
              <a:gd name="T4" fmla="*/ 20989661 w 2911"/>
              <a:gd name="T5" fmla="*/ 1026623476 h 3703"/>
              <a:gd name="T6" fmla="*/ 0 w 2911"/>
              <a:gd name="T7" fmla="*/ 1165174497 h 3703"/>
              <a:gd name="T8" fmla="*/ 8011272 w 2911"/>
              <a:gd name="T9" fmla="*/ 1187624598 h 3703"/>
              <a:gd name="T10" fmla="*/ 67615873 w 2911"/>
              <a:gd name="T11" fmla="*/ 1075051858 h 3703"/>
              <a:gd name="T12" fmla="*/ 122252957 w 2911"/>
              <a:gd name="T13" fmla="*/ 1032717091 h 3703"/>
              <a:gd name="T14" fmla="*/ 466420234 w 2911"/>
              <a:gd name="T15" fmla="*/ 137267738 h 3703"/>
              <a:gd name="T16" fmla="*/ 414827305 w 2911"/>
              <a:gd name="T17" fmla="*/ 30789179 h 3703"/>
              <a:gd name="T18" fmla="*/ 367400126 w 2911"/>
              <a:gd name="T19" fmla="*/ 0 h 3703"/>
              <a:gd name="T20" fmla="*/ 367400126 w 2911"/>
              <a:gd name="T21" fmla="*/ 0 h 370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033" name="Freeform 9"/>
          <p:cNvSpPr>
            <a:spLocks/>
          </p:cNvSpPr>
          <p:nvPr/>
        </p:nvSpPr>
        <p:spPr bwMode="auto">
          <a:xfrm rot="-3172564">
            <a:off x="10612439" y="-69849"/>
            <a:ext cx="1025525" cy="2095500"/>
          </a:xfrm>
          <a:custGeom>
            <a:avLst/>
            <a:gdLst>
              <a:gd name="T0" fmla="*/ 0 w 2561"/>
              <a:gd name="T1" fmla="*/ 795925910 h 2777"/>
              <a:gd name="T2" fmla="*/ 69271991 w 2561"/>
              <a:gd name="T3" fmla="*/ 817705678 h 2777"/>
              <a:gd name="T4" fmla="*/ 118018666 w 2561"/>
              <a:gd name="T5" fmla="*/ 889450897 h 2777"/>
              <a:gd name="T6" fmla="*/ 410660494 w 2561"/>
              <a:gd name="T7" fmla="*/ 127796260 h 2777"/>
              <a:gd name="T8" fmla="*/ 339624568 w 2561"/>
              <a:gd name="T9" fmla="*/ 26263738 h 2777"/>
              <a:gd name="T10" fmla="*/ 304347469 w 2561"/>
              <a:gd name="T11" fmla="*/ 0 h 2777"/>
              <a:gd name="T12" fmla="*/ 0 w 2561"/>
              <a:gd name="T13" fmla="*/ 795925910 h 2777"/>
              <a:gd name="T14" fmla="*/ 0 w 2561"/>
              <a:gd name="T15" fmla="*/ 795925910 h 27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grpSp>
        <p:nvGrpSpPr>
          <p:cNvPr id="1034" name="Group 10"/>
          <p:cNvGrpSpPr>
            <a:grpSpLocks/>
          </p:cNvGrpSpPr>
          <p:nvPr/>
        </p:nvGrpSpPr>
        <p:grpSpPr bwMode="auto">
          <a:xfrm>
            <a:off x="10584" y="5540375"/>
            <a:ext cx="2379133" cy="1246188"/>
            <a:chOff x="5" y="3490"/>
            <a:chExt cx="1124" cy="785"/>
          </a:xfrm>
        </p:grpSpPr>
        <p:sp>
          <p:nvSpPr>
            <p:cNvPr id="1051" name="Freeform 11"/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397 w 2177"/>
                <a:gd name="T1" fmla="*/ 315 h 1298"/>
                <a:gd name="T2" fmla="*/ 355 w 2177"/>
                <a:gd name="T3" fmla="*/ 277 h 1298"/>
                <a:gd name="T4" fmla="*/ 333 w 2177"/>
                <a:gd name="T5" fmla="*/ 120 h 1298"/>
                <a:gd name="T6" fmla="*/ 535 w 2177"/>
                <a:gd name="T7" fmla="*/ 83 h 1298"/>
                <a:gd name="T8" fmla="*/ 545 w 2177"/>
                <a:gd name="T9" fmla="*/ 51 h 1298"/>
                <a:gd name="T10" fmla="*/ 525 w 2177"/>
                <a:gd name="T11" fmla="*/ 25 h 1298"/>
                <a:gd name="T12" fmla="*/ 319 w 2177"/>
                <a:gd name="T13" fmla="*/ 53 h 1298"/>
                <a:gd name="T14" fmla="*/ 305 w 2177"/>
                <a:gd name="T15" fmla="*/ 8 h 1298"/>
                <a:gd name="T16" fmla="*/ 272 w 2177"/>
                <a:gd name="T17" fmla="*/ 0 h 1298"/>
                <a:gd name="T18" fmla="*/ 240 w 2177"/>
                <a:gd name="T19" fmla="*/ 7 h 1298"/>
                <a:gd name="T20" fmla="*/ 222 w 2177"/>
                <a:gd name="T21" fmla="*/ 27 h 1298"/>
                <a:gd name="T22" fmla="*/ 235 w 2177"/>
                <a:gd name="T23" fmla="*/ 72 h 1298"/>
                <a:gd name="T24" fmla="*/ 165 w 2177"/>
                <a:gd name="T25" fmla="*/ 111 h 1298"/>
                <a:gd name="T26" fmla="*/ 246 w 2177"/>
                <a:gd name="T27" fmla="*/ 119 h 1298"/>
                <a:gd name="T28" fmla="*/ 278 w 2177"/>
                <a:gd name="T29" fmla="*/ 223 h 1298"/>
                <a:gd name="T30" fmla="*/ 36 w 2177"/>
                <a:gd name="T31" fmla="*/ 118 h 1298"/>
                <a:gd name="T32" fmla="*/ 12 w 2177"/>
                <a:gd name="T33" fmla="*/ 128 h 1298"/>
                <a:gd name="T34" fmla="*/ 0 w 2177"/>
                <a:gd name="T35" fmla="*/ 159 h 1298"/>
                <a:gd name="T36" fmla="*/ 14 w 2177"/>
                <a:gd name="T37" fmla="*/ 195 h 1298"/>
                <a:gd name="T38" fmla="*/ 285 w 2177"/>
                <a:gd name="T39" fmla="*/ 322 h 1298"/>
                <a:gd name="T40" fmla="*/ 345 w 2177"/>
                <a:gd name="T41" fmla="*/ 314 h 1298"/>
                <a:gd name="T42" fmla="*/ 393 w 2177"/>
                <a:gd name="T43" fmla="*/ 325 h 1298"/>
                <a:gd name="T44" fmla="*/ 397 w 2177"/>
                <a:gd name="T45" fmla="*/ 315 h 1298"/>
                <a:gd name="T46" fmla="*/ 397 w 2177"/>
                <a:gd name="T47" fmla="*/ 315 h 12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52" name="Freeform 12"/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2 h 258"/>
                <a:gd name="T2" fmla="*/ 30 w 143"/>
                <a:gd name="T3" fmla="*/ 0 h 258"/>
                <a:gd name="T4" fmla="*/ 35 w 143"/>
                <a:gd name="T5" fmla="*/ 59 h 258"/>
                <a:gd name="T6" fmla="*/ 2 w 143"/>
                <a:gd name="T7" fmla="*/ 65 h 258"/>
                <a:gd name="T8" fmla="*/ 0 w 143"/>
                <a:gd name="T9" fmla="*/ 2 h 258"/>
                <a:gd name="T10" fmla="*/ 0 w 143"/>
                <a:gd name="T11" fmla="*/ 2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53" name="Freeform 13"/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34 w 1586"/>
                <a:gd name="T1" fmla="*/ 0 h 821"/>
                <a:gd name="T2" fmla="*/ 332 w 1586"/>
                <a:gd name="T3" fmla="*/ 129 h 821"/>
                <a:gd name="T4" fmla="*/ 356 w 1586"/>
                <a:gd name="T5" fmla="*/ 159 h 821"/>
                <a:gd name="T6" fmla="*/ 396 w 1586"/>
                <a:gd name="T7" fmla="*/ 198 h 821"/>
                <a:gd name="T8" fmla="*/ 391 w 1586"/>
                <a:gd name="T9" fmla="*/ 205 h 821"/>
                <a:gd name="T10" fmla="*/ 337 w 1586"/>
                <a:gd name="T11" fmla="*/ 196 h 821"/>
                <a:gd name="T12" fmla="*/ 286 w 1586"/>
                <a:gd name="T13" fmla="*/ 202 h 821"/>
                <a:gd name="T14" fmla="*/ 10 w 1586"/>
                <a:gd name="T15" fmla="*/ 74 h 821"/>
                <a:gd name="T16" fmla="*/ 0 w 1586"/>
                <a:gd name="T17" fmla="*/ 37 h 821"/>
                <a:gd name="T18" fmla="*/ 11 w 1586"/>
                <a:gd name="T19" fmla="*/ 8 h 821"/>
                <a:gd name="T20" fmla="*/ 34 w 1586"/>
                <a:gd name="T21" fmla="*/ 0 h 821"/>
                <a:gd name="T22" fmla="*/ 3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54" name="Freeform 14"/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82 h 747"/>
                <a:gd name="T2" fmla="*/ 231 w 1049"/>
                <a:gd name="T3" fmla="*/ 187 h 747"/>
                <a:gd name="T4" fmla="*/ 235 w 1049"/>
                <a:gd name="T5" fmla="*/ 134 h 747"/>
                <a:gd name="T6" fmla="*/ 263 w 1049"/>
                <a:gd name="T7" fmla="*/ 106 h 747"/>
                <a:gd name="T8" fmla="*/ 20 w 1049"/>
                <a:gd name="T9" fmla="*/ 0 h 747"/>
                <a:gd name="T10" fmla="*/ 0 w 1049"/>
                <a:gd name="T11" fmla="*/ 32 h 747"/>
                <a:gd name="T12" fmla="*/ 0 w 1049"/>
                <a:gd name="T13" fmla="*/ 82 h 747"/>
                <a:gd name="T14" fmla="*/ 0 w 1049"/>
                <a:gd name="T15" fmla="*/ 8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55" name="Freeform 15"/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7 h 241"/>
                <a:gd name="T2" fmla="*/ 39 w 272"/>
                <a:gd name="T3" fmla="*/ 0 h 241"/>
                <a:gd name="T4" fmla="*/ 62 w 272"/>
                <a:gd name="T5" fmla="*/ 9 h 241"/>
                <a:gd name="T6" fmla="*/ 67 w 272"/>
                <a:gd name="T7" fmla="*/ 35 h 241"/>
                <a:gd name="T8" fmla="*/ 40 w 272"/>
                <a:gd name="T9" fmla="*/ 37 h 241"/>
                <a:gd name="T10" fmla="*/ 8 w 272"/>
                <a:gd name="T11" fmla="*/ 61 h 241"/>
                <a:gd name="T12" fmla="*/ 0 w 272"/>
                <a:gd name="T13" fmla="*/ 7 h 241"/>
                <a:gd name="T14" fmla="*/ 0 w 272"/>
                <a:gd name="T15" fmla="*/ 7 h 2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56" name="Freeform 16"/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38 w 152"/>
                <a:gd name="T1" fmla="*/ 1 h 224"/>
                <a:gd name="T2" fmla="*/ 38 w 152"/>
                <a:gd name="T3" fmla="*/ 56 h 224"/>
                <a:gd name="T4" fmla="*/ 0 w 152"/>
                <a:gd name="T5" fmla="*/ 2 h 224"/>
                <a:gd name="T6" fmla="*/ 18 w 152"/>
                <a:gd name="T7" fmla="*/ 0 h 224"/>
                <a:gd name="T8" fmla="*/ 38 w 152"/>
                <a:gd name="T9" fmla="*/ 1 h 224"/>
                <a:gd name="T10" fmla="*/ 38 w 152"/>
                <a:gd name="T11" fmla="*/ 1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57" name="Freeform 17"/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20 h 764"/>
                <a:gd name="T2" fmla="*/ 22 w 386"/>
                <a:gd name="T3" fmla="*/ 0 h 764"/>
                <a:gd name="T4" fmla="*/ 58 w 386"/>
                <a:gd name="T5" fmla="*/ 2 h 764"/>
                <a:gd name="T6" fmla="*/ 97 w 386"/>
                <a:gd name="T7" fmla="*/ 192 h 764"/>
                <a:gd name="T8" fmla="*/ 70 w 386"/>
                <a:gd name="T9" fmla="*/ 181 h 764"/>
                <a:gd name="T10" fmla="*/ 38 w 386"/>
                <a:gd name="T11" fmla="*/ 170 h 764"/>
                <a:gd name="T12" fmla="*/ 0 w 386"/>
                <a:gd name="T13" fmla="*/ 20 h 764"/>
                <a:gd name="T14" fmla="*/ 0 w 386"/>
                <a:gd name="T15" fmla="*/ 20 h 7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58" name="Freeform 18"/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173 w 728"/>
                <a:gd name="T1" fmla="*/ 0 h 348"/>
                <a:gd name="T2" fmla="*/ 0 w 728"/>
                <a:gd name="T3" fmla="*/ 27 h 348"/>
                <a:gd name="T4" fmla="*/ 7 w 728"/>
                <a:gd name="T5" fmla="*/ 87 h 348"/>
                <a:gd name="T6" fmla="*/ 179 w 728"/>
                <a:gd name="T7" fmla="*/ 60 h 348"/>
                <a:gd name="T8" fmla="*/ 182 w 728"/>
                <a:gd name="T9" fmla="*/ 11 h 348"/>
                <a:gd name="T10" fmla="*/ 173 w 728"/>
                <a:gd name="T11" fmla="*/ 0 h 348"/>
                <a:gd name="T12" fmla="*/ 173 w 728"/>
                <a:gd name="T13" fmla="*/ 0 h 3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59" name="Freeform 19"/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68 w 312"/>
                <a:gd name="T1" fmla="*/ 0 h 135"/>
                <a:gd name="T2" fmla="*/ 0 w 312"/>
                <a:gd name="T3" fmla="*/ 19 h 135"/>
                <a:gd name="T4" fmla="*/ 78 w 312"/>
                <a:gd name="T5" fmla="*/ 33 h 135"/>
                <a:gd name="T6" fmla="*/ 68 w 312"/>
                <a:gd name="T7" fmla="*/ 0 h 135"/>
                <a:gd name="T8" fmla="*/ 68 w 312"/>
                <a:gd name="T9" fmla="*/ 0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grpSp>
          <p:nvGrpSpPr>
            <p:cNvPr id="1060" name="Group 20"/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1061" name="Group 21"/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1074" name="Freeform 22"/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26 h 175"/>
                    <a:gd name="T2" fmla="*/ 29 w 313"/>
                    <a:gd name="T3" fmla="*/ 2 h 175"/>
                    <a:gd name="T4" fmla="*/ 54 w 313"/>
                    <a:gd name="T5" fmla="*/ 0 h 175"/>
                    <a:gd name="T6" fmla="*/ 73 w 313"/>
                    <a:gd name="T7" fmla="*/ 6 h 175"/>
                    <a:gd name="T8" fmla="*/ 79 w 313"/>
                    <a:gd name="T9" fmla="*/ 22 h 175"/>
                    <a:gd name="T10" fmla="*/ 42 w 313"/>
                    <a:gd name="T11" fmla="*/ 16 h 175"/>
                    <a:gd name="T12" fmla="*/ 19 w 313"/>
                    <a:gd name="T13" fmla="*/ 25 h 175"/>
                    <a:gd name="T14" fmla="*/ 4 w 313"/>
                    <a:gd name="T15" fmla="*/ 43 h 175"/>
                    <a:gd name="T16" fmla="*/ 0 w 313"/>
                    <a:gd name="T17" fmla="*/ 26 h 175"/>
                    <a:gd name="T18" fmla="*/ 0 w 313"/>
                    <a:gd name="T19" fmla="*/ 26 h 17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75" name="Freeform 23"/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10 h 266"/>
                    <a:gd name="T2" fmla="*/ 40 w 230"/>
                    <a:gd name="T3" fmla="*/ 67 h 266"/>
                    <a:gd name="T4" fmla="*/ 58 w 230"/>
                    <a:gd name="T5" fmla="*/ 63 h 266"/>
                    <a:gd name="T6" fmla="*/ 56 w 230"/>
                    <a:gd name="T7" fmla="*/ 5 h 266"/>
                    <a:gd name="T8" fmla="*/ 42 w 230"/>
                    <a:gd name="T9" fmla="*/ 0 h 266"/>
                    <a:gd name="T10" fmla="*/ 45 w 230"/>
                    <a:gd name="T11" fmla="*/ 50 h 266"/>
                    <a:gd name="T12" fmla="*/ 18 w 230"/>
                    <a:gd name="T13" fmla="*/ 1 h 266"/>
                    <a:gd name="T14" fmla="*/ 0 w 230"/>
                    <a:gd name="T15" fmla="*/ 10 h 266"/>
                    <a:gd name="T16" fmla="*/ 0 w 230"/>
                    <a:gd name="T17" fmla="*/ 10 h 2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76" name="Freeform 24"/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5 h 234"/>
                    <a:gd name="T2" fmla="*/ 9 w 87"/>
                    <a:gd name="T3" fmla="*/ 24 h 234"/>
                    <a:gd name="T4" fmla="*/ 11 w 87"/>
                    <a:gd name="T5" fmla="*/ 39 h 234"/>
                    <a:gd name="T6" fmla="*/ 6 w 87"/>
                    <a:gd name="T7" fmla="*/ 59 h 234"/>
                    <a:gd name="T8" fmla="*/ 20 w 87"/>
                    <a:gd name="T9" fmla="*/ 55 h 234"/>
                    <a:gd name="T10" fmla="*/ 21 w 87"/>
                    <a:gd name="T11" fmla="*/ 29 h 234"/>
                    <a:gd name="T12" fmla="*/ 11 w 87"/>
                    <a:gd name="T13" fmla="*/ 0 h 234"/>
                    <a:gd name="T14" fmla="*/ 0 w 87"/>
                    <a:gd name="T15" fmla="*/ 5 h 234"/>
                    <a:gd name="T16" fmla="*/ 0 w 87"/>
                    <a:gd name="T17" fmla="*/ 5 h 23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</p:grpSp>
          <p:sp>
            <p:nvSpPr>
              <p:cNvPr id="1062" name="Freeform 25"/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25 w 1190"/>
                  <a:gd name="T1" fmla="*/ 0 h 500"/>
                  <a:gd name="T2" fmla="*/ 298 w 1190"/>
                  <a:gd name="T3" fmla="*/ 123 h 500"/>
                  <a:gd name="T4" fmla="*/ 269 w 1190"/>
                  <a:gd name="T5" fmla="*/ 125 h 500"/>
                  <a:gd name="T6" fmla="*/ 0 w 1190"/>
                  <a:gd name="T7" fmla="*/ 7 h 500"/>
                  <a:gd name="T8" fmla="*/ 25 w 1190"/>
                  <a:gd name="T9" fmla="*/ 0 h 500"/>
                  <a:gd name="T10" fmla="*/ 25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1063" name="Freeform 26"/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3 w 489"/>
                  <a:gd name="T1" fmla="*/ 9 h 296"/>
                  <a:gd name="T2" fmla="*/ 40 w 489"/>
                  <a:gd name="T3" fmla="*/ 17 h 296"/>
                  <a:gd name="T4" fmla="*/ 81 w 489"/>
                  <a:gd name="T5" fmla="*/ 35 h 296"/>
                  <a:gd name="T6" fmla="*/ 110 w 489"/>
                  <a:gd name="T7" fmla="*/ 61 h 296"/>
                  <a:gd name="T8" fmla="*/ 81 w 489"/>
                  <a:gd name="T9" fmla="*/ 58 h 296"/>
                  <a:gd name="T10" fmla="*/ 34 w 489"/>
                  <a:gd name="T11" fmla="*/ 37 h 296"/>
                  <a:gd name="T12" fmla="*/ 12 w 489"/>
                  <a:gd name="T13" fmla="*/ 20 h 296"/>
                  <a:gd name="T14" fmla="*/ 26 w 489"/>
                  <a:gd name="T15" fmla="*/ 41 h 296"/>
                  <a:gd name="T16" fmla="*/ 68 w 489"/>
                  <a:gd name="T17" fmla="*/ 68 h 296"/>
                  <a:gd name="T18" fmla="*/ 116 w 489"/>
                  <a:gd name="T19" fmla="*/ 74 h 296"/>
                  <a:gd name="T20" fmla="*/ 122 w 489"/>
                  <a:gd name="T21" fmla="*/ 56 h 296"/>
                  <a:gd name="T22" fmla="*/ 98 w 489"/>
                  <a:gd name="T23" fmla="*/ 30 h 296"/>
                  <a:gd name="T24" fmla="*/ 42 w 489"/>
                  <a:gd name="T25" fmla="*/ 5 h 296"/>
                  <a:gd name="T26" fmla="*/ 0 w 489"/>
                  <a:gd name="T27" fmla="*/ 0 h 296"/>
                  <a:gd name="T28" fmla="*/ 3 w 489"/>
                  <a:gd name="T29" fmla="*/ 9 h 296"/>
                  <a:gd name="T30" fmla="*/ 3 w 489"/>
                  <a:gd name="T31" fmla="*/ 9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1064" name="Freeform 27"/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6 w 213"/>
                  <a:gd name="T1" fmla="*/ 0 h 478"/>
                  <a:gd name="T2" fmla="*/ 23 w 213"/>
                  <a:gd name="T3" fmla="*/ 6 h 478"/>
                  <a:gd name="T4" fmla="*/ 20 w 213"/>
                  <a:gd name="T5" fmla="*/ 48 h 478"/>
                  <a:gd name="T6" fmla="*/ 27 w 213"/>
                  <a:gd name="T7" fmla="*/ 81 h 478"/>
                  <a:gd name="T8" fmla="*/ 54 w 213"/>
                  <a:gd name="T9" fmla="*/ 112 h 478"/>
                  <a:gd name="T10" fmla="*/ 25 w 213"/>
                  <a:gd name="T11" fmla="*/ 119 h 478"/>
                  <a:gd name="T12" fmla="*/ 8 w 213"/>
                  <a:gd name="T13" fmla="*/ 85 h 478"/>
                  <a:gd name="T14" fmla="*/ 0 w 213"/>
                  <a:gd name="T15" fmla="*/ 14 h 478"/>
                  <a:gd name="T16" fmla="*/ 6 w 213"/>
                  <a:gd name="T17" fmla="*/ 0 h 478"/>
                  <a:gd name="T18" fmla="*/ 6 w 213"/>
                  <a:gd name="T19" fmla="*/ 0 h 47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grpSp>
            <p:nvGrpSpPr>
              <p:cNvPr id="1065" name="Group 28"/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1066" name="Freeform 29"/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28 w 150"/>
                    <a:gd name="T1" fmla="*/ 0 h 173"/>
                    <a:gd name="T2" fmla="*/ 10 w 150"/>
                    <a:gd name="T3" fmla="*/ 17 h 173"/>
                    <a:gd name="T4" fmla="*/ 0 w 150"/>
                    <a:gd name="T5" fmla="*/ 44 h 173"/>
                    <a:gd name="T6" fmla="*/ 20 w 150"/>
                    <a:gd name="T7" fmla="*/ 40 h 173"/>
                    <a:gd name="T8" fmla="*/ 26 w 150"/>
                    <a:gd name="T9" fmla="*/ 21 h 173"/>
                    <a:gd name="T10" fmla="*/ 38 w 150"/>
                    <a:gd name="T11" fmla="*/ 7 h 173"/>
                    <a:gd name="T12" fmla="*/ 28 w 150"/>
                    <a:gd name="T13" fmla="*/ 0 h 173"/>
                    <a:gd name="T14" fmla="*/ 28 w 150"/>
                    <a:gd name="T15" fmla="*/ 0 h 17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67" name="Freeform 30"/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39 w 1684"/>
                    <a:gd name="T1" fmla="*/ 0 h 880"/>
                    <a:gd name="T2" fmla="*/ 16 w 1684"/>
                    <a:gd name="T3" fmla="*/ 13 h 880"/>
                    <a:gd name="T4" fmla="*/ 0 w 1684"/>
                    <a:gd name="T5" fmla="*/ 52 h 880"/>
                    <a:gd name="T6" fmla="*/ 17 w 1684"/>
                    <a:gd name="T7" fmla="*/ 90 h 880"/>
                    <a:gd name="T8" fmla="*/ 296 w 1684"/>
                    <a:gd name="T9" fmla="*/ 217 h 880"/>
                    <a:gd name="T10" fmla="*/ 356 w 1684"/>
                    <a:gd name="T11" fmla="*/ 209 h 880"/>
                    <a:gd name="T12" fmla="*/ 404 w 1684"/>
                    <a:gd name="T13" fmla="*/ 220 h 880"/>
                    <a:gd name="T14" fmla="*/ 421 w 1684"/>
                    <a:gd name="T15" fmla="*/ 202 h 880"/>
                    <a:gd name="T16" fmla="*/ 376 w 1684"/>
                    <a:gd name="T17" fmla="*/ 166 h 880"/>
                    <a:gd name="T18" fmla="*/ 357 w 1684"/>
                    <a:gd name="T19" fmla="*/ 128 h 880"/>
                    <a:gd name="T20" fmla="*/ 343 w 1684"/>
                    <a:gd name="T21" fmla="*/ 132 h 880"/>
                    <a:gd name="T22" fmla="*/ 360 w 1684"/>
                    <a:gd name="T23" fmla="*/ 166 h 880"/>
                    <a:gd name="T24" fmla="*/ 395 w 1684"/>
                    <a:gd name="T25" fmla="*/ 203 h 880"/>
                    <a:gd name="T26" fmla="*/ 354 w 1684"/>
                    <a:gd name="T27" fmla="*/ 197 h 880"/>
                    <a:gd name="T28" fmla="*/ 305 w 1684"/>
                    <a:gd name="T29" fmla="*/ 204 h 880"/>
                    <a:gd name="T30" fmla="*/ 314 w 1684"/>
                    <a:gd name="T31" fmla="*/ 163 h 880"/>
                    <a:gd name="T32" fmla="*/ 335 w 1684"/>
                    <a:gd name="T33" fmla="*/ 135 h 880"/>
                    <a:gd name="T34" fmla="*/ 311 w 1684"/>
                    <a:gd name="T35" fmla="*/ 138 h 880"/>
                    <a:gd name="T36" fmla="*/ 292 w 1684"/>
                    <a:gd name="T37" fmla="*/ 165 h 880"/>
                    <a:gd name="T38" fmla="*/ 285 w 1684"/>
                    <a:gd name="T39" fmla="*/ 198 h 880"/>
                    <a:gd name="T40" fmla="*/ 27 w 1684"/>
                    <a:gd name="T41" fmla="*/ 78 h 880"/>
                    <a:gd name="T42" fmla="*/ 20 w 1684"/>
                    <a:gd name="T43" fmla="*/ 54 h 880"/>
                    <a:gd name="T44" fmla="*/ 26 w 1684"/>
                    <a:gd name="T45" fmla="*/ 24 h 880"/>
                    <a:gd name="T46" fmla="*/ 55 w 1684"/>
                    <a:gd name="T47" fmla="*/ 0 h 880"/>
                    <a:gd name="T48" fmla="*/ 39 w 1684"/>
                    <a:gd name="T49" fmla="*/ 0 h 880"/>
                    <a:gd name="T50" fmla="*/ 39 w 1684"/>
                    <a:gd name="T51" fmla="*/ 0 h 88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68" name="Freeform 31"/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29 w 160"/>
                    <a:gd name="T1" fmla="*/ 0 h 335"/>
                    <a:gd name="T2" fmla="*/ 5 w 160"/>
                    <a:gd name="T3" fmla="*/ 26 h 335"/>
                    <a:gd name="T4" fmla="*/ 0 w 160"/>
                    <a:gd name="T5" fmla="*/ 57 h 335"/>
                    <a:gd name="T6" fmla="*/ 9 w 160"/>
                    <a:gd name="T7" fmla="*/ 78 h 335"/>
                    <a:gd name="T8" fmla="*/ 24 w 160"/>
                    <a:gd name="T9" fmla="*/ 83 h 335"/>
                    <a:gd name="T10" fmla="*/ 19 w 160"/>
                    <a:gd name="T11" fmla="*/ 38 h 335"/>
                    <a:gd name="T12" fmla="*/ 40 w 160"/>
                    <a:gd name="T13" fmla="*/ 4 h 335"/>
                    <a:gd name="T14" fmla="*/ 29 w 160"/>
                    <a:gd name="T15" fmla="*/ 0 h 335"/>
                    <a:gd name="T16" fmla="*/ 29 w 160"/>
                    <a:gd name="T17" fmla="*/ 0 h 33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69" name="Freeform 32"/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55 w 642"/>
                    <a:gd name="T1" fmla="*/ 224 h 1188"/>
                    <a:gd name="T2" fmla="*/ 0 w 642"/>
                    <a:gd name="T3" fmla="*/ 31 h 1188"/>
                    <a:gd name="T4" fmla="*/ 21 w 642"/>
                    <a:gd name="T5" fmla="*/ 10 h 1188"/>
                    <a:gd name="T6" fmla="*/ 65 w 642"/>
                    <a:gd name="T7" fmla="*/ 0 h 1188"/>
                    <a:gd name="T8" fmla="*/ 100 w 642"/>
                    <a:gd name="T9" fmla="*/ 15 h 1188"/>
                    <a:gd name="T10" fmla="*/ 162 w 642"/>
                    <a:gd name="T11" fmla="*/ 297 h 1188"/>
                    <a:gd name="T12" fmla="*/ 139 w 642"/>
                    <a:gd name="T13" fmla="*/ 273 h 1188"/>
                    <a:gd name="T14" fmla="*/ 89 w 642"/>
                    <a:gd name="T15" fmla="*/ 25 h 1188"/>
                    <a:gd name="T16" fmla="*/ 57 w 642"/>
                    <a:gd name="T17" fmla="*/ 16 h 1188"/>
                    <a:gd name="T18" fmla="*/ 30 w 642"/>
                    <a:gd name="T19" fmla="*/ 19 h 1188"/>
                    <a:gd name="T20" fmla="*/ 19 w 642"/>
                    <a:gd name="T21" fmla="*/ 36 h 1188"/>
                    <a:gd name="T22" fmla="*/ 77 w 642"/>
                    <a:gd name="T23" fmla="*/ 231 h 1188"/>
                    <a:gd name="T24" fmla="*/ 55 w 642"/>
                    <a:gd name="T25" fmla="*/ 224 h 1188"/>
                    <a:gd name="T26" fmla="*/ 55 w 642"/>
                    <a:gd name="T27" fmla="*/ 224 h 118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70" name="Freeform 33"/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7 h 504"/>
                    <a:gd name="T2" fmla="*/ 19 w 192"/>
                    <a:gd name="T3" fmla="*/ 49 h 504"/>
                    <a:gd name="T4" fmla="*/ 29 w 192"/>
                    <a:gd name="T5" fmla="*/ 80 h 504"/>
                    <a:gd name="T6" fmla="*/ 29 w 192"/>
                    <a:gd name="T7" fmla="*/ 126 h 504"/>
                    <a:gd name="T8" fmla="*/ 48 w 192"/>
                    <a:gd name="T9" fmla="*/ 126 h 504"/>
                    <a:gd name="T10" fmla="*/ 47 w 192"/>
                    <a:gd name="T11" fmla="*/ 90 h 504"/>
                    <a:gd name="T12" fmla="*/ 41 w 192"/>
                    <a:gd name="T13" fmla="*/ 52 h 504"/>
                    <a:gd name="T14" fmla="*/ 25 w 192"/>
                    <a:gd name="T15" fmla="*/ 15 h 504"/>
                    <a:gd name="T16" fmla="*/ 16 w 192"/>
                    <a:gd name="T17" fmla="*/ 0 h 504"/>
                    <a:gd name="T18" fmla="*/ 0 w 192"/>
                    <a:gd name="T19" fmla="*/ 7 h 504"/>
                    <a:gd name="T20" fmla="*/ 0 w 192"/>
                    <a:gd name="T21" fmla="*/ 7 h 50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71" name="Freeform 34"/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75 w 390"/>
                    <a:gd name="T1" fmla="*/ 0 h 269"/>
                    <a:gd name="T2" fmla="*/ 65 w 390"/>
                    <a:gd name="T3" fmla="*/ 5 h 269"/>
                    <a:gd name="T4" fmla="*/ 64 w 390"/>
                    <a:gd name="T5" fmla="*/ 17 h 269"/>
                    <a:gd name="T6" fmla="*/ 0 w 390"/>
                    <a:gd name="T7" fmla="*/ 43 h 269"/>
                    <a:gd name="T8" fmla="*/ 0 w 390"/>
                    <a:gd name="T9" fmla="*/ 56 h 269"/>
                    <a:gd name="T10" fmla="*/ 71 w 390"/>
                    <a:gd name="T11" fmla="*/ 57 h 269"/>
                    <a:gd name="T12" fmla="*/ 80 w 390"/>
                    <a:gd name="T13" fmla="*/ 68 h 269"/>
                    <a:gd name="T14" fmla="*/ 98 w 390"/>
                    <a:gd name="T15" fmla="*/ 67 h 269"/>
                    <a:gd name="T16" fmla="*/ 96 w 390"/>
                    <a:gd name="T17" fmla="*/ 48 h 269"/>
                    <a:gd name="T18" fmla="*/ 29 w 390"/>
                    <a:gd name="T19" fmla="*/ 44 h 269"/>
                    <a:gd name="T20" fmla="*/ 84 w 390"/>
                    <a:gd name="T21" fmla="*/ 23 h 269"/>
                    <a:gd name="T22" fmla="*/ 75 w 390"/>
                    <a:gd name="T23" fmla="*/ 0 h 269"/>
                    <a:gd name="T24" fmla="*/ 75 w 390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72" name="Freeform 35"/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33 h 424"/>
                    <a:gd name="T2" fmla="*/ 216 w 941"/>
                    <a:gd name="T3" fmla="*/ 0 h 424"/>
                    <a:gd name="T4" fmla="*/ 232 w 941"/>
                    <a:gd name="T5" fmla="*/ 20 h 424"/>
                    <a:gd name="T6" fmla="*/ 236 w 941"/>
                    <a:gd name="T7" fmla="*/ 46 h 424"/>
                    <a:gd name="T8" fmla="*/ 226 w 941"/>
                    <a:gd name="T9" fmla="*/ 71 h 424"/>
                    <a:gd name="T10" fmla="*/ 15 w 941"/>
                    <a:gd name="T11" fmla="*/ 106 h 424"/>
                    <a:gd name="T12" fmla="*/ 14 w 941"/>
                    <a:gd name="T13" fmla="*/ 96 h 424"/>
                    <a:gd name="T14" fmla="*/ 216 w 941"/>
                    <a:gd name="T15" fmla="*/ 61 h 424"/>
                    <a:gd name="T16" fmla="*/ 224 w 941"/>
                    <a:gd name="T17" fmla="*/ 37 h 424"/>
                    <a:gd name="T18" fmla="*/ 210 w 941"/>
                    <a:gd name="T19" fmla="*/ 15 h 424"/>
                    <a:gd name="T20" fmla="*/ 0 w 941"/>
                    <a:gd name="T21" fmla="*/ 47 h 424"/>
                    <a:gd name="T22" fmla="*/ 0 w 941"/>
                    <a:gd name="T23" fmla="*/ 33 h 424"/>
                    <a:gd name="T24" fmla="*/ 0 w 941"/>
                    <a:gd name="T25" fmla="*/ 33 h 42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73" name="Freeform 36"/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31 h 173"/>
                    <a:gd name="T2" fmla="*/ 17 w 488"/>
                    <a:gd name="T3" fmla="*/ 43 h 173"/>
                    <a:gd name="T4" fmla="*/ 56 w 488"/>
                    <a:gd name="T5" fmla="*/ 41 h 173"/>
                    <a:gd name="T6" fmla="*/ 105 w 488"/>
                    <a:gd name="T7" fmla="*/ 29 h 173"/>
                    <a:gd name="T8" fmla="*/ 123 w 488"/>
                    <a:gd name="T9" fmla="*/ 10 h 173"/>
                    <a:gd name="T10" fmla="*/ 111 w 488"/>
                    <a:gd name="T11" fmla="*/ 0 h 173"/>
                    <a:gd name="T12" fmla="*/ 64 w 488"/>
                    <a:gd name="T13" fmla="*/ 0 h 173"/>
                    <a:gd name="T14" fmla="*/ 28 w 488"/>
                    <a:gd name="T15" fmla="*/ 3 h 173"/>
                    <a:gd name="T16" fmla="*/ 4 w 488"/>
                    <a:gd name="T17" fmla="*/ 19 h 173"/>
                    <a:gd name="T18" fmla="*/ 28 w 488"/>
                    <a:gd name="T19" fmla="*/ 23 h 173"/>
                    <a:gd name="T20" fmla="*/ 69 w 488"/>
                    <a:gd name="T21" fmla="*/ 13 h 173"/>
                    <a:gd name="T22" fmla="*/ 105 w 488"/>
                    <a:gd name="T23" fmla="*/ 13 h 173"/>
                    <a:gd name="T24" fmla="*/ 68 w 488"/>
                    <a:gd name="T25" fmla="*/ 27 h 173"/>
                    <a:gd name="T26" fmla="*/ 36 w 488"/>
                    <a:gd name="T27" fmla="*/ 31 h 173"/>
                    <a:gd name="T28" fmla="*/ 0 w 488"/>
                    <a:gd name="T29" fmla="*/ 31 h 173"/>
                    <a:gd name="T30" fmla="*/ 0 w 488"/>
                    <a:gd name="T31" fmla="*/ 31 h 17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1035" name="Group 37"/>
          <p:cNvGrpSpPr>
            <a:grpSpLocks/>
          </p:cNvGrpSpPr>
          <p:nvPr/>
        </p:nvGrpSpPr>
        <p:grpSpPr bwMode="auto">
          <a:xfrm>
            <a:off x="11573934" y="2116139"/>
            <a:ext cx="514351" cy="4308475"/>
            <a:chOff x="5468" y="1333"/>
            <a:chExt cx="243" cy="2714"/>
          </a:xfrm>
        </p:grpSpPr>
        <p:sp>
          <p:nvSpPr>
            <p:cNvPr id="1049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49 w 772"/>
                <a:gd name="T1" fmla="*/ 603 h 3266"/>
                <a:gd name="T2" fmla="*/ 27 w 772"/>
                <a:gd name="T3" fmla="*/ 562 h 3266"/>
                <a:gd name="T4" fmla="*/ 23 w 772"/>
                <a:gd name="T5" fmla="*/ 531 h 3266"/>
                <a:gd name="T6" fmla="*/ 26 w 772"/>
                <a:gd name="T7" fmla="*/ 485 h 3266"/>
                <a:gd name="T8" fmla="*/ 42 w 772"/>
                <a:gd name="T9" fmla="*/ 430 h 3266"/>
                <a:gd name="T10" fmla="*/ 45 w 772"/>
                <a:gd name="T11" fmla="*/ 395 h 3266"/>
                <a:gd name="T12" fmla="*/ 42 w 772"/>
                <a:gd name="T13" fmla="*/ 372 h 3266"/>
                <a:gd name="T14" fmla="*/ 28 w 772"/>
                <a:gd name="T15" fmla="*/ 355 h 3266"/>
                <a:gd name="T16" fmla="*/ 25 w 772"/>
                <a:gd name="T17" fmla="*/ 333 h 3266"/>
                <a:gd name="T18" fmla="*/ 30 w 772"/>
                <a:gd name="T19" fmla="*/ 303 h 3266"/>
                <a:gd name="T20" fmla="*/ 52 w 772"/>
                <a:gd name="T21" fmla="*/ 221 h 3266"/>
                <a:gd name="T22" fmla="*/ 54 w 772"/>
                <a:gd name="T23" fmla="*/ 180 h 3266"/>
                <a:gd name="T24" fmla="*/ 49 w 772"/>
                <a:gd name="T25" fmla="*/ 136 h 3266"/>
                <a:gd name="T26" fmla="*/ 30 w 772"/>
                <a:gd name="T27" fmla="*/ 115 h 3266"/>
                <a:gd name="T28" fmla="*/ 14 w 772"/>
                <a:gd name="T29" fmla="*/ 80 h 3266"/>
                <a:gd name="T30" fmla="*/ 0 w 772"/>
                <a:gd name="T31" fmla="*/ 0 h 3266"/>
                <a:gd name="T32" fmla="*/ 2 w 772"/>
                <a:gd name="T33" fmla="*/ 73 h 3266"/>
                <a:gd name="T34" fmla="*/ 13 w 772"/>
                <a:gd name="T35" fmla="*/ 117 h 3266"/>
                <a:gd name="T36" fmla="*/ 27 w 772"/>
                <a:gd name="T37" fmla="*/ 144 h 3266"/>
                <a:gd name="T38" fmla="*/ 42 w 772"/>
                <a:gd name="T39" fmla="*/ 159 h 3266"/>
                <a:gd name="T40" fmla="*/ 43 w 772"/>
                <a:gd name="T41" fmla="*/ 199 h 3266"/>
                <a:gd name="T42" fmla="*/ 35 w 772"/>
                <a:gd name="T43" fmla="*/ 242 h 3266"/>
                <a:gd name="T44" fmla="*/ 17 w 772"/>
                <a:gd name="T45" fmla="*/ 316 h 3266"/>
                <a:gd name="T46" fmla="*/ 16 w 772"/>
                <a:gd name="T47" fmla="*/ 364 h 3266"/>
                <a:gd name="T48" fmla="*/ 33 w 772"/>
                <a:gd name="T49" fmla="*/ 391 h 3266"/>
                <a:gd name="T50" fmla="*/ 32 w 772"/>
                <a:gd name="T51" fmla="*/ 416 h 3266"/>
                <a:gd name="T52" fmla="*/ 18 w 772"/>
                <a:gd name="T53" fmla="*/ 468 h 3266"/>
                <a:gd name="T54" fmla="*/ 11 w 772"/>
                <a:gd name="T55" fmla="*/ 518 h 3266"/>
                <a:gd name="T56" fmla="*/ 17 w 772"/>
                <a:gd name="T57" fmla="*/ 571 h 3266"/>
                <a:gd name="T58" fmla="*/ 30 w 772"/>
                <a:gd name="T59" fmla="*/ 600 h 3266"/>
                <a:gd name="T60" fmla="*/ 47 w 772"/>
                <a:gd name="T61" fmla="*/ 623 h 3266"/>
                <a:gd name="T62" fmla="*/ 49 w 772"/>
                <a:gd name="T63" fmla="*/ 603 h 3266"/>
                <a:gd name="T64" fmla="*/ 49 w 772"/>
                <a:gd name="T65" fmla="*/ 603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50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49 w 772"/>
                <a:gd name="T1" fmla="*/ 789 h 3266"/>
                <a:gd name="T2" fmla="*/ 27 w 772"/>
                <a:gd name="T3" fmla="*/ 737 h 3266"/>
                <a:gd name="T4" fmla="*/ 23 w 772"/>
                <a:gd name="T5" fmla="*/ 696 h 3266"/>
                <a:gd name="T6" fmla="*/ 26 w 772"/>
                <a:gd name="T7" fmla="*/ 636 h 3266"/>
                <a:gd name="T8" fmla="*/ 42 w 772"/>
                <a:gd name="T9" fmla="*/ 563 h 3266"/>
                <a:gd name="T10" fmla="*/ 45 w 772"/>
                <a:gd name="T11" fmla="*/ 518 h 3266"/>
                <a:gd name="T12" fmla="*/ 42 w 772"/>
                <a:gd name="T13" fmla="*/ 487 h 3266"/>
                <a:gd name="T14" fmla="*/ 28 w 772"/>
                <a:gd name="T15" fmla="*/ 465 h 3266"/>
                <a:gd name="T16" fmla="*/ 25 w 772"/>
                <a:gd name="T17" fmla="*/ 437 h 3266"/>
                <a:gd name="T18" fmla="*/ 30 w 772"/>
                <a:gd name="T19" fmla="*/ 397 h 3266"/>
                <a:gd name="T20" fmla="*/ 52 w 772"/>
                <a:gd name="T21" fmla="*/ 289 h 3266"/>
                <a:gd name="T22" fmla="*/ 54 w 772"/>
                <a:gd name="T23" fmla="*/ 237 h 3266"/>
                <a:gd name="T24" fmla="*/ 49 w 772"/>
                <a:gd name="T25" fmla="*/ 179 h 3266"/>
                <a:gd name="T26" fmla="*/ 30 w 772"/>
                <a:gd name="T27" fmla="*/ 151 h 3266"/>
                <a:gd name="T28" fmla="*/ 14 w 772"/>
                <a:gd name="T29" fmla="*/ 106 h 3266"/>
                <a:gd name="T30" fmla="*/ 0 w 772"/>
                <a:gd name="T31" fmla="*/ 0 h 3266"/>
                <a:gd name="T32" fmla="*/ 2 w 772"/>
                <a:gd name="T33" fmla="*/ 96 h 3266"/>
                <a:gd name="T34" fmla="*/ 13 w 772"/>
                <a:gd name="T35" fmla="*/ 153 h 3266"/>
                <a:gd name="T36" fmla="*/ 27 w 772"/>
                <a:gd name="T37" fmla="*/ 189 h 3266"/>
                <a:gd name="T38" fmla="*/ 42 w 772"/>
                <a:gd name="T39" fmla="*/ 209 h 3266"/>
                <a:gd name="T40" fmla="*/ 43 w 772"/>
                <a:gd name="T41" fmla="*/ 261 h 3266"/>
                <a:gd name="T42" fmla="*/ 35 w 772"/>
                <a:gd name="T43" fmla="*/ 317 h 3266"/>
                <a:gd name="T44" fmla="*/ 17 w 772"/>
                <a:gd name="T45" fmla="*/ 415 h 3266"/>
                <a:gd name="T46" fmla="*/ 16 w 772"/>
                <a:gd name="T47" fmla="*/ 478 h 3266"/>
                <a:gd name="T48" fmla="*/ 33 w 772"/>
                <a:gd name="T49" fmla="*/ 513 h 3266"/>
                <a:gd name="T50" fmla="*/ 32 w 772"/>
                <a:gd name="T51" fmla="*/ 545 h 3266"/>
                <a:gd name="T52" fmla="*/ 18 w 772"/>
                <a:gd name="T53" fmla="*/ 613 h 3266"/>
                <a:gd name="T54" fmla="*/ 11 w 772"/>
                <a:gd name="T55" fmla="*/ 679 h 3266"/>
                <a:gd name="T56" fmla="*/ 17 w 772"/>
                <a:gd name="T57" fmla="*/ 749 h 3266"/>
                <a:gd name="T58" fmla="*/ 30 w 772"/>
                <a:gd name="T59" fmla="*/ 786 h 3266"/>
                <a:gd name="T60" fmla="*/ 47 w 772"/>
                <a:gd name="T61" fmla="*/ 817 h 3266"/>
                <a:gd name="T62" fmla="*/ 49 w 772"/>
                <a:gd name="T63" fmla="*/ 789 h 3266"/>
                <a:gd name="T64" fmla="*/ 49 w 772"/>
                <a:gd name="T65" fmla="*/ 789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  <p:grpSp>
        <p:nvGrpSpPr>
          <p:cNvPr id="1036" name="Group 40"/>
          <p:cNvGrpSpPr>
            <a:grpSpLocks/>
          </p:cNvGrpSpPr>
          <p:nvPr/>
        </p:nvGrpSpPr>
        <p:grpSpPr bwMode="auto">
          <a:xfrm>
            <a:off x="9757833" y="90488"/>
            <a:ext cx="2844800" cy="1911350"/>
            <a:chOff x="4610" y="57"/>
            <a:chExt cx="1344" cy="1204"/>
          </a:xfrm>
        </p:grpSpPr>
        <p:grpSp>
          <p:nvGrpSpPr>
            <p:cNvPr id="1037" name="Group 41"/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1039" name="Freeform 42"/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8 w 245"/>
                  <a:gd name="T1" fmla="*/ 1 h 806"/>
                  <a:gd name="T2" fmla="*/ 8 w 245"/>
                  <a:gd name="T3" fmla="*/ 44 h 806"/>
                  <a:gd name="T4" fmla="*/ 0 w 245"/>
                  <a:gd name="T5" fmla="*/ 103 h 806"/>
                  <a:gd name="T6" fmla="*/ 5 w 245"/>
                  <a:gd name="T7" fmla="*/ 101 h 806"/>
                  <a:gd name="T8" fmla="*/ 14 w 245"/>
                  <a:gd name="T9" fmla="*/ 48 h 806"/>
                  <a:gd name="T10" fmla="*/ 16 w 245"/>
                  <a:gd name="T11" fmla="*/ 0 h 806"/>
                  <a:gd name="T12" fmla="*/ 8 w 245"/>
                  <a:gd name="T13" fmla="*/ 1 h 806"/>
                  <a:gd name="T14" fmla="*/ 8 w 245"/>
                  <a:gd name="T15" fmla="*/ 1 h 80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grpSp>
            <p:nvGrpSpPr>
              <p:cNvPr id="1040" name="Group 43"/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1041" name="Freeform 44"/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19 w 604"/>
                    <a:gd name="T3" fmla="*/ 24 h 349"/>
                    <a:gd name="T4" fmla="*/ 32 w 604"/>
                    <a:gd name="T5" fmla="*/ 45 h 349"/>
                    <a:gd name="T6" fmla="*/ 39 w 604"/>
                    <a:gd name="T7" fmla="*/ 18 h 349"/>
                    <a:gd name="T8" fmla="*/ 23 w 604"/>
                    <a:gd name="T9" fmla="*/ 1 h 349"/>
                    <a:gd name="T10" fmla="*/ 30 w 604"/>
                    <a:gd name="T11" fmla="*/ 24 h 349"/>
                    <a:gd name="T12" fmla="*/ 8 w 604"/>
                    <a:gd name="T13" fmla="*/ 2 h 349"/>
                    <a:gd name="T14" fmla="*/ 0 w 604"/>
                    <a:gd name="T15" fmla="*/ 0 h 349"/>
                    <a:gd name="T16" fmla="*/ 0 w 604"/>
                    <a:gd name="T17" fmla="*/ 0 h 3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42" name="Freeform 45"/>
                <p:cNvSpPr>
                  <a:spLocks/>
                </p:cNvSpPr>
                <p:nvPr userDrawn="1"/>
              </p:nvSpPr>
              <p:spPr bwMode="auto">
                <a:xfrm rot="-3172564">
                  <a:off x="5048" y="332"/>
                  <a:ext cx="269" cy="438"/>
                </a:xfrm>
                <a:custGeom>
                  <a:avLst/>
                  <a:gdLst>
                    <a:gd name="T0" fmla="*/ 47 w 1064"/>
                    <a:gd name="T1" fmla="*/ 16 h 1230"/>
                    <a:gd name="T2" fmla="*/ 31 w 1064"/>
                    <a:gd name="T3" fmla="*/ 45 h 1230"/>
                    <a:gd name="T4" fmla="*/ 10 w 1064"/>
                    <a:gd name="T5" fmla="*/ 97 h 1230"/>
                    <a:gd name="T6" fmla="*/ 0 w 1064"/>
                    <a:gd name="T7" fmla="*/ 140 h 1230"/>
                    <a:gd name="T8" fmla="*/ 4 w 1064"/>
                    <a:gd name="T9" fmla="*/ 156 h 1230"/>
                    <a:gd name="T10" fmla="*/ 17 w 1064"/>
                    <a:gd name="T11" fmla="*/ 152 h 1230"/>
                    <a:gd name="T12" fmla="*/ 37 w 1064"/>
                    <a:gd name="T13" fmla="*/ 116 h 1230"/>
                    <a:gd name="T14" fmla="*/ 56 w 1064"/>
                    <a:gd name="T15" fmla="*/ 68 h 1230"/>
                    <a:gd name="T16" fmla="*/ 66 w 1064"/>
                    <a:gd name="T17" fmla="*/ 34 h 1230"/>
                    <a:gd name="T18" fmla="*/ 68 w 1064"/>
                    <a:gd name="T19" fmla="*/ 11 h 1230"/>
                    <a:gd name="T20" fmla="*/ 62 w 1064"/>
                    <a:gd name="T21" fmla="*/ 0 h 1230"/>
                    <a:gd name="T22" fmla="*/ 53 w 1064"/>
                    <a:gd name="T23" fmla="*/ 8 h 1230"/>
                    <a:gd name="T24" fmla="*/ 62 w 1064"/>
                    <a:gd name="T25" fmla="*/ 14 h 1230"/>
                    <a:gd name="T26" fmla="*/ 56 w 1064"/>
                    <a:gd name="T27" fmla="*/ 45 h 1230"/>
                    <a:gd name="T28" fmla="*/ 44 w 1064"/>
                    <a:gd name="T29" fmla="*/ 83 h 1230"/>
                    <a:gd name="T30" fmla="*/ 22 w 1064"/>
                    <a:gd name="T31" fmla="*/ 128 h 1230"/>
                    <a:gd name="T32" fmla="*/ 7 w 1064"/>
                    <a:gd name="T33" fmla="*/ 141 h 1230"/>
                    <a:gd name="T34" fmla="*/ 9 w 1064"/>
                    <a:gd name="T35" fmla="*/ 120 h 1230"/>
                    <a:gd name="T36" fmla="*/ 28 w 1064"/>
                    <a:gd name="T37" fmla="*/ 64 h 1230"/>
                    <a:gd name="T38" fmla="*/ 53 w 1064"/>
                    <a:gd name="T39" fmla="*/ 15 h 1230"/>
                    <a:gd name="T40" fmla="*/ 47 w 1064"/>
                    <a:gd name="T41" fmla="*/ 16 h 1230"/>
                    <a:gd name="T42" fmla="*/ 47 w 1064"/>
                    <a:gd name="T43" fmla="*/ 16 h 123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43" name="Freeform 46"/>
                <p:cNvSpPr>
                  <a:spLocks/>
                </p:cNvSpPr>
                <p:nvPr userDrawn="1"/>
              </p:nvSpPr>
              <p:spPr bwMode="auto">
                <a:xfrm rot="-3172564">
                  <a:off x="4858" y="182"/>
                  <a:ext cx="505" cy="898"/>
                </a:xfrm>
                <a:custGeom>
                  <a:avLst/>
                  <a:gdLst>
                    <a:gd name="T0" fmla="*/ 124 w 2002"/>
                    <a:gd name="T1" fmla="*/ 0 h 2521"/>
                    <a:gd name="T2" fmla="*/ 0 w 2002"/>
                    <a:gd name="T3" fmla="*/ 320 h 2521"/>
                    <a:gd name="T4" fmla="*/ 12 w 2002"/>
                    <a:gd name="T5" fmla="*/ 311 h 2521"/>
                    <a:gd name="T6" fmla="*/ 127 w 2002"/>
                    <a:gd name="T7" fmla="*/ 8 h 2521"/>
                    <a:gd name="T8" fmla="*/ 124 w 2002"/>
                    <a:gd name="T9" fmla="*/ 0 h 2521"/>
                    <a:gd name="T10" fmla="*/ 124 w 2002"/>
                    <a:gd name="T11" fmla="*/ 0 h 25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44" name="Freeform 47"/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6 w 3007"/>
                    <a:gd name="T1" fmla="*/ 361 h 3771"/>
                    <a:gd name="T2" fmla="*/ 25 w 3007"/>
                    <a:gd name="T3" fmla="*/ 360 h 3771"/>
                    <a:gd name="T4" fmla="*/ 52 w 3007"/>
                    <a:gd name="T5" fmla="*/ 382 h 3771"/>
                    <a:gd name="T6" fmla="*/ 43 w 3007"/>
                    <a:gd name="T7" fmla="*/ 358 h 3771"/>
                    <a:gd name="T8" fmla="*/ 23 w 3007"/>
                    <a:gd name="T9" fmla="*/ 343 h 3771"/>
                    <a:gd name="T10" fmla="*/ 41 w 3007"/>
                    <a:gd name="T11" fmla="*/ 345 h 3771"/>
                    <a:gd name="T12" fmla="*/ 62 w 3007"/>
                    <a:gd name="T13" fmla="*/ 365 h 3771"/>
                    <a:gd name="T14" fmla="*/ 182 w 3007"/>
                    <a:gd name="T15" fmla="*/ 53 h 3771"/>
                    <a:gd name="T16" fmla="*/ 164 w 3007"/>
                    <a:gd name="T17" fmla="*/ 19 h 3771"/>
                    <a:gd name="T18" fmla="*/ 147 w 3007"/>
                    <a:gd name="T19" fmla="*/ 0 h 3771"/>
                    <a:gd name="T20" fmla="*/ 171 w 3007"/>
                    <a:gd name="T21" fmla="*/ 10 h 3771"/>
                    <a:gd name="T22" fmla="*/ 191 w 3007"/>
                    <a:gd name="T23" fmla="*/ 55 h 3771"/>
                    <a:gd name="T24" fmla="*/ 53 w 3007"/>
                    <a:gd name="T25" fmla="*/ 416 h 3771"/>
                    <a:gd name="T26" fmla="*/ 31 w 3007"/>
                    <a:gd name="T27" fmla="*/ 433 h 3771"/>
                    <a:gd name="T28" fmla="*/ 7 w 3007"/>
                    <a:gd name="T29" fmla="*/ 479 h 3771"/>
                    <a:gd name="T30" fmla="*/ 0 w 3007"/>
                    <a:gd name="T31" fmla="*/ 466 h 3771"/>
                    <a:gd name="T32" fmla="*/ 8 w 3007"/>
                    <a:gd name="T33" fmla="*/ 461 h 3771"/>
                    <a:gd name="T34" fmla="*/ 24 w 3007"/>
                    <a:gd name="T35" fmla="*/ 430 h 3771"/>
                    <a:gd name="T36" fmla="*/ 11 w 3007"/>
                    <a:gd name="T37" fmla="*/ 416 h 3771"/>
                    <a:gd name="T38" fmla="*/ 11 w 3007"/>
                    <a:gd name="T39" fmla="*/ 403 h 3771"/>
                    <a:gd name="T40" fmla="*/ 26 w 3007"/>
                    <a:gd name="T41" fmla="*/ 419 h 3771"/>
                    <a:gd name="T42" fmla="*/ 26 w 3007"/>
                    <a:gd name="T43" fmla="*/ 405 h 3771"/>
                    <a:gd name="T44" fmla="*/ 38 w 3007"/>
                    <a:gd name="T45" fmla="*/ 409 h 3771"/>
                    <a:gd name="T46" fmla="*/ 27 w 3007"/>
                    <a:gd name="T47" fmla="*/ 391 h 3771"/>
                    <a:gd name="T48" fmla="*/ 40 w 3007"/>
                    <a:gd name="T49" fmla="*/ 389 h 3771"/>
                    <a:gd name="T50" fmla="*/ 6 w 3007"/>
                    <a:gd name="T51" fmla="*/ 361 h 3771"/>
                    <a:gd name="T52" fmla="*/ 6 w 3007"/>
                    <a:gd name="T53" fmla="*/ 361 h 377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45" name="Freeform 48"/>
                <p:cNvSpPr>
                  <a:spLocks/>
                </p:cNvSpPr>
                <p:nvPr userDrawn="1"/>
              </p:nvSpPr>
              <p:spPr bwMode="auto">
                <a:xfrm rot="-3172564">
                  <a:off x="5297" y="897"/>
                  <a:ext cx="169" cy="122"/>
                </a:xfrm>
                <a:custGeom>
                  <a:avLst/>
                  <a:gdLst>
                    <a:gd name="T0" fmla="*/ 0 w 673"/>
                    <a:gd name="T1" fmla="*/ 10 h 342"/>
                    <a:gd name="T2" fmla="*/ 16 w 673"/>
                    <a:gd name="T3" fmla="*/ 14 h 342"/>
                    <a:gd name="T4" fmla="*/ 40 w 673"/>
                    <a:gd name="T5" fmla="*/ 44 h 342"/>
                    <a:gd name="T6" fmla="*/ 42 w 673"/>
                    <a:gd name="T7" fmla="*/ 37 h 342"/>
                    <a:gd name="T8" fmla="*/ 28 w 673"/>
                    <a:gd name="T9" fmla="*/ 15 h 342"/>
                    <a:gd name="T10" fmla="*/ 2 w 673"/>
                    <a:gd name="T11" fmla="*/ 0 h 342"/>
                    <a:gd name="T12" fmla="*/ 0 w 673"/>
                    <a:gd name="T13" fmla="*/ 10 h 342"/>
                    <a:gd name="T14" fmla="*/ 0 w 673"/>
                    <a:gd name="T15" fmla="*/ 10 h 34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46" name="Freeform 49"/>
                <p:cNvSpPr>
                  <a:spLocks/>
                </p:cNvSpPr>
                <p:nvPr userDrawn="1"/>
              </p:nvSpPr>
              <p:spPr bwMode="auto">
                <a:xfrm rot="-3172564">
                  <a:off x="5253" y="806"/>
                  <a:ext cx="181" cy="144"/>
                </a:xfrm>
                <a:custGeom>
                  <a:avLst/>
                  <a:gdLst>
                    <a:gd name="T0" fmla="*/ 0 w 716"/>
                    <a:gd name="T1" fmla="*/ 10 h 403"/>
                    <a:gd name="T2" fmla="*/ 22 w 716"/>
                    <a:gd name="T3" fmla="*/ 19 h 403"/>
                    <a:gd name="T4" fmla="*/ 41 w 716"/>
                    <a:gd name="T5" fmla="*/ 51 h 403"/>
                    <a:gd name="T6" fmla="*/ 46 w 716"/>
                    <a:gd name="T7" fmla="*/ 38 h 403"/>
                    <a:gd name="T8" fmla="*/ 27 w 716"/>
                    <a:gd name="T9" fmla="*/ 15 h 403"/>
                    <a:gd name="T10" fmla="*/ 5 w 716"/>
                    <a:gd name="T11" fmla="*/ 0 h 403"/>
                    <a:gd name="T12" fmla="*/ 0 w 716"/>
                    <a:gd name="T13" fmla="*/ 10 h 403"/>
                    <a:gd name="T14" fmla="*/ 0 w 716"/>
                    <a:gd name="T15" fmla="*/ 10 h 40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47" name="Freeform 50"/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10 h 411"/>
                    <a:gd name="T2" fmla="*/ 20 w 717"/>
                    <a:gd name="T3" fmla="*/ 18 h 411"/>
                    <a:gd name="T4" fmla="*/ 41 w 717"/>
                    <a:gd name="T5" fmla="*/ 53 h 411"/>
                    <a:gd name="T6" fmla="*/ 46 w 717"/>
                    <a:gd name="T7" fmla="*/ 40 h 411"/>
                    <a:gd name="T8" fmla="*/ 25 w 717"/>
                    <a:gd name="T9" fmla="*/ 11 h 411"/>
                    <a:gd name="T10" fmla="*/ 4 w 717"/>
                    <a:gd name="T11" fmla="*/ 0 h 411"/>
                    <a:gd name="T12" fmla="*/ 0 w 717"/>
                    <a:gd name="T13" fmla="*/ 10 h 411"/>
                    <a:gd name="T14" fmla="*/ 0 w 717"/>
                    <a:gd name="T15" fmla="*/ 10 h 4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48" name="Freeform 51"/>
                <p:cNvSpPr>
                  <a:spLocks/>
                </p:cNvSpPr>
                <p:nvPr userDrawn="1"/>
              </p:nvSpPr>
              <p:spPr bwMode="auto">
                <a:xfrm rot="-3172564">
                  <a:off x="4948" y="142"/>
                  <a:ext cx="179" cy="138"/>
                </a:xfrm>
                <a:custGeom>
                  <a:avLst/>
                  <a:gdLst>
                    <a:gd name="T0" fmla="*/ 0 w 709"/>
                    <a:gd name="T1" fmla="*/ 11 h 386"/>
                    <a:gd name="T2" fmla="*/ 17 w 709"/>
                    <a:gd name="T3" fmla="*/ 17 h 386"/>
                    <a:gd name="T4" fmla="*/ 42 w 709"/>
                    <a:gd name="T5" fmla="*/ 49 h 386"/>
                    <a:gd name="T6" fmla="*/ 45 w 709"/>
                    <a:gd name="T7" fmla="*/ 39 h 386"/>
                    <a:gd name="T8" fmla="*/ 19 w 709"/>
                    <a:gd name="T9" fmla="*/ 7 h 386"/>
                    <a:gd name="T10" fmla="*/ 3 w 709"/>
                    <a:gd name="T11" fmla="*/ 0 h 386"/>
                    <a:gd name="T12" fmla="*/ 0 w 709"/>
                    <a:gd name="T13" fmla="*/ 11 h 386"/>
                    <a:gd name="T14" fmla="*/ 0 w 709"/>
                    <a:gd name="T15" fmla="*/ 11 h 38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</p:grpSp>
        </p:grpSp>
        <p:sp>
          <p:nvSpPr>
            <p:cNvPr id="1038" name="Line 52"/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800" y="1536633"/>
            <a:ext cx="102904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899258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  <p:sldLayoutId id="2147483712" r:id="rId14"/>
    <p:sldLayoutId id="2147483713" r:id="rId15"/>
    <p:sldLayoutId id="2147483714" r:id="rId16"/>
    <p:sldLayoutId id="2147483715" r:id="rId17"/>
    <p:sldLayoutId id="2147483716" r:id="rId18"/>
    <p:sldLayoutId id="2147483717" r:id="rId19"/>
    <p:sldLayoutId id="2147483718" r:id="rId20"/>
    <p:sldLayoutId id="2147483719" r:id="rId21"/>
    <p:sldLayoutId id="2147483720" r:id="rId22"/>
    <p:sldLayoutId id="2147483721" r:id="rId23"/>
    <p:sldLayoutId id="2147483722" r:id="rId2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.png"/><Relationship Id="rId5" Type="http://schemas.openxmlformats.org/officeDocument/2006/relationships/image" Target="../media/image3.sv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4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8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gif"/><Relationship Id="rId11" Type="http://schemas.openxmlformats.org/officeDocument/2006/relationships/oleObject" Target="../embeddings/oleObject3.bin"/><Relationship Id="rId5" Type="http://schemas.openxmlformats.org/officeDocument/2006/relationships/audio" Target="../media/audio4.wav"/><Relationship Id="rId10" Type="http://schemas.openxmlformats.org/officeDocument/2006/relationships/image" Target="../media/image17.e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5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gif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9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3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gif"/><Relationship Id="rId11" Type="http://schemas.openxmlformats.org/officeDocument/2006/relationships/oleObject" Target="../embeddings/oleObject8.bin"/><Relationship Id="rId5" Type="http://schemas.openxmlformats.org/officeDocument/2006/relationships/audio" Target="../media/audio4.wav"/><Relationship Id="rId10" Type="http://schemas.openxmlformats.org/officeDocument/2006/relationships/image" Target="../media/image22.e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gif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0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gif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gif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3.png"/><Relationship Id="rId5" Type="http://schemas.openxmlformats.org/officeDocument/2006/relationships/image" Target="../media/image9.emf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28DA1F28-0FD9-0EF3-3B63-6E6203CF7889}"/>
              </a:ext>
            </a:extLst>
          </p:cNvPr>
          <p:cNvSpPr txBox="1"/>
          <p:nvPr/>
        </p:nvSpPr>
        <p:spPr>
          <a:xfrm>
            <a:off x="1100830" y="1855550"/>
            <a:ext cx="9719569" cy="35119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ct val="150000"/>
              </a:lnSpc>
            </a:pP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ẾN VỚI </a:t>
            </a:r>
            <a:r>
              <a:rPr lang="en-US" sz="60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IẾT HỌC</a:t>
            </a:r>
          </a:p>
          <a:p>
            <a:pPr algn="ctr">
              <a:lnSpc>
                <a:spcPct val="150000"/>
              </a:lnSpc>
            </a:pPr>
            <a:r>
              <a:rPr 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V: ĐOÀN HỒNG</a:t>
            </a:r>
            <a:endParaRPr lang="en-US" sz="32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7">
            <a:extLst>
              <a:ext uri="{FF2B5EF4-FFF2-40B4-BE49-F238E27FC236}">
                <a16:creationId xmlns:a16="http://schemas.microsoft.com/office/drawing/2014/main" id="{17F94BF1-443E-DA11-8D66-55F67395DFE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92852" y="4374639"/>
            <a:ext cx="1815958" cy="2483361"/>
          </a:xfrm>
          <a:prstGeom prst="rect">
            <a:avLst/>
          </a:prstGeom>
        </p:spPr>
      </p:pic>
      <p:pic>
        <p:nvPicPr>
          <p:cNvPr id="4" name="Picture 9">
            <a:extLst>
              <a:ext uri="{FF2B5EF4-FFF2-40B4-BE49-F238E27FC236}">
                <a16:creationId xmlns:a16="http://schemas.microsoft.com/office/drawing/2014/main" id="{5607E9EA-CB10-6C22-CB25-F393488AE0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549328" y="4824235"/>
            <a:ext cx="1347005" cy="1939405"/>
          </a:xfrm>
          <a:prstGeom prst="rect">
            <a:avLst/>
          </a:prstGeom>
        </p:spPr>
      </p:pic>
      <p:pic>
        <p:nvPicPr>
          <p:cNvPr id="5" name="Picture 6">
            <a:extLst>
              <a:ext uri="{FF2B5EF4-FFF2-40B4-BE49-F238E27FC236}">
                <a16:creationId xmlns:a16="http://schemas.microsoft.com/office/drawing/2014/main" id="{F71D4528-5749-B544-0B88-E244A21F89F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52949" y="155214"/>
            <a:ext cx="3046204" cy="1700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943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3DF39E5-048E-10DE-D804-325469D0E3E5}"/>
              </a:ext>
            </a:extLst>
          </p:cNvPr>
          <p:cNvSpPr txBox="1"/>
          <p:nvPr/>
        </p:nvSpPr>
        <p:spPr>
          <a:xfrm>
            <a:off x="685800" y="685800"/>
            <a:ext cx="101346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</a:t>
            </a:r>
            <a:r>
              <a:rPr kumimoji="0" lang="en-US" altLang="en-US" sz="2800" i="0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</a:t>
            </a:r>
            <a:r>
              <a:rPr kumimoji="0" lang="en-US" altLang="en-US" sz="2800" i="0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kumimoji="0" lang="en-US" altLang="en-US" sz="2800" i="0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kumimoji="0" lang="en-US" altLang="en-US" sz="2800" i="0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 </a:t>
            </a:r>
            <a:r>
              <a:rPr kumimoji="0" lang="en-US" altLang="en-US" sz="2800" i="0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kumimoji="0" lang="en-US" altLang="en-US" sz="2800" i="0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sv-SE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ớp 6B</a:t>
            </a:r>
            <a:r>
              <a:rPr lang="sv-SE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Bạn Đăng nhận được 32 phiếu bầu làm chi đội trưởng của lớp và chi đội có tất cả 39 đội viên </a:t>
            </a: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Bạn Đăng đã trúng cử chi đội trưởng lớp 6B với tỉ số phần trăm phiếu bầu là bao nhiêu ?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AB9978-70AE-0C9D-45FB-EF163F35268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144000" y="4495800"/>
            <a:ext cx="213360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7788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381001"/>
            <a:ext cx="11582400" cy="42180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endParaRPr lang="vi-VN" sz="3200" b="1" dirty="0">
              <a:solidFill>
                <a:srgbClr val="FF0000"/>
              </a:solidFill>
            </a:endParaRPr>
          </a:p>
          <a:p>
            <a:pPr algn="ctr">
              <a:lnSpc>
                <a:spcPct val="150000"/>
              </a:lnSpc>
            </a:pPr>
            <a:endParaRPr lang="vi-VN" sz="3200" b="1" dirty="0">
              <a:solidFill>
                <a:srgbClr val="FF0000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en-US" sz="3200" b="1" dirty="0" err="1">
                <a:solidFill>
                  <a:srgbClr val="FF0000"/>
                </a:solidFill>
              </a:rPr>
              <a:t>Bài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ập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rắc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nghiệm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nhanh</a:t>
            </a:r>
            <a:r>
              <a:rPr lang="en-US" sz="3200" b="1" dirty="0">
                <a:solidFill>
                  <a:srgbClr val="FF0000"/>
                </a:solidFill>
              </a:rPr>
              <a:t>:</a:t>
            </a:r>
          </a:p>
          <a:p>
            <a:pPr algn="ctr">
              <a:lnSpc>
                <a:spcPct val="150000"/>
              </a:lnSpc>
            </a:pPr>
            <a:endParaRPr lang="vi-VN" sz="4400" dirty="0"/>
          </a:p>
          <a:p>
            <a:pPr algn="ctr">
              <a:lnSpc>
                <a:spcPct val="150000"/>
              </a:lnSpc>
            </a:pPr>
            <a:r>
              <a:rPr lang="vi-VN" sz="4400"/>
              <a:t>   Trò chơi </a:t>
            </a:r>
            <a:r>
              <a:rPr lang="vi-VN" sz="4400" dirty="0"/>
              <a:t>“</a:t>
            </a:r>
            <a:r>
              <a:rPr lang="en-US" sz="4400" dirty="0"/>
              <a:t> </a:t>
            </a:r>
            <a:r>
              <a:rPr lang="vi-VN" sz="4400" dirty="0"/>
              <a:t>A</a:t>
            </a:r>
            <a:r>
              <a:rPr lang="en-US" sz="4400" dirty="0" err="1"/>
              <a:t>i</a:t>
            </a:r>
            <a:r>
              <a:rPr lang="en-US" sz="4400" dirty="0"/>
              <a:t> </a:t>
            </a:r>
            <a:r>
              <a:rPr lang="en-US" sz="4400" dirty="0" err="1"/>
              <a:t>nhanh</a:t>
            </a:r>
            <a:r>
              <a:rPr lang="en-US" sz="4400" dirty="0"/>
              <a:t> </a:t>
            </a:r>
            <a:r>
              <a:rPr lang="en-US" sz="4400" dirty="0" err="1"/>
              <a:t>nhất</a:t>
            </a:r>
            <a:r>
              <a:rPr lang="vi-VN" sz="4400" dirty="0"/>
              <a:t> “</a:t>
            </a:r>
            <a:r>
              <a:rPr lang="en-US" sz="4400" dirty="0"/>
              <a:t> </a:t>
            </a:r>
            <a:endParaRPr lang="vi-VN" sz="4400" dirty="0"/>
          </a:p>
        </p:txBody>
      </p:sp>
    </p:spTree>
    <p:extLst>
      <p:ext uri="{BB962C8B-B14F-4D97-AF65-F5344CB8AC3E}">
        <p14:creationId xmlns:p14="http://schemas.microsoft.com/office/powerpoint/2010/main" val="3975375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/>
          <p:cNvSpPr/>
          <p:nvPr/>
        </p:nvSpPr>
        <p:spPr>
          <a:xfrm>
            <a:off x="2271958" y="491322"/>
            <a:ext cx="8397254" cy="2085381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ÂU HỎI </a:t>
            </a:r>
            <a:r>
              <a:rPr lang="vi-VN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</a:t>
            </a:r>
            <a:r>
              <a:rPr lang="vi-VN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Tỉ số của 35 và 17 là </a:t>
            </a: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? </a:t>
            </a:r>
            <a:endParaRPr lang="en-US" sz="3600" dirty="0">
              <a:solidFill>
                <a:srgbClr val="7030A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ctr" defTabSz="685783">
              <a:defRPr/>
            </a:pPr>
            <a:endParaRPr lang="vi-VN" sz="3600" b="1" dirty="0">
              <a:solidFill>
                <a:srgbClr val="7030A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761" y="664391"/>
            <a:ext cx="1219677" cy="1492612"/>
          </a:xfrm>
          <a:prstGeom prst="rect">
            <a:avLst/>
          </a:prstGeom>
        </p:spPr>
      </p:pic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11909731" y="425703"/>
            <a:ext cx="96150" cy="65619"/>
            <a:chOff x="2455863" y="2411803"/>
            <a:chExt cx="566738" cy="566738"/>
          </a:xfrm>
        </p:grpSpPr>
        <p:sp>
          <p:nvSpPr>
            <p:cNvPr id="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" name="Group 40"/>
          <p:cNvGrpSpPr>
            <a:grpSpLocks/>
          </p:cNvGrpSpPr>
          <p:nvPr/>
        </p:nvGrpSpPr>
        <p:grpSpPr bwMode="auto">
          <a:xfrm>
            <a:off x="11911846" y="1160936"/>
            <a:ext cx="96152" cy="66987"/>
            <a:chOff x="2455863" y="2411803"/>
            <a:chExt cx="566738" cy="566738"/>
          </a:xfrm>
        </p:grpSpPr>
        <p:sp>
          <p:nvSpPr>
            <p:cNvPr id="1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Group 54"/>
          <p:cNvGrpSpPr>
            <a:grpSpLocks/>
          </p:cNvGrpSpPr>
          <p:nvPr/>
        </p:nvGrpSpPr>
        <p:grpSpPr bwMode="auto">
          <a:xfrm>
            <a:off x="12307664" y="815169"/>
            <a:ext cx="96150" cy="65619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61"/>
          <p:cNvGrpSpPr>
            <a:grpSpLocks/>
          </p:cNvGrpSpPr>
          <p:nvPr/>
        </p:nvGrpSpPr>
        <p:grpSpPr bwMode="auto">
          <a:xfrm>
            <a:off x="11547779" y="849036"/>
            <a:ext cx="96152" cy="65619"/>
            <a:chOff x="2455863" y="2411803"/>
            <a:chExt cx="566738" cy="566738"/>
          </a:xfrm>
        </p:grpSpPr>
        <p:sp>
          <p:nvSpPr>
            <p:cNvPr id="2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2" name="Oval 107"/>
          <p:cNvSpPr>
            <a:spLocks noChangeArrowheads="1"/>
          </p:cNvSpPr>
          <p:nvPr/>
        </p:nvSpPr>
        <p:spPr bwMode="auto">
          <a:xfrm>
            <a:off x="11924546" y="801940"/>
            <a:ext cx="72535" cy="4921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3" name="Group 38"/>
          <p:cNvGrpSpPr>
            <a:grpSpLocks/>
          </p:cNvGrpSpPr>
          <p:nvPr/>
        </p:nvGrpSpPr>
        <p:grpSpPr bwMode="auto">
          <a:xfrm>
            <a:off x="11787373" y="496518"/>
            <a:ext cx="96150" cy="65619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48"/>
          <p:cNvGrpSpPr>
            <a:grpSpLocks/>
          </p:cNvGrpSpPr>
          <p:nvPr/>
        </p:nvGrpSpPr>
        <p:grpSpPr bwMode="auto">
          <a:xfrm>
            <a:off x="11789488" y="1231751"/>
            <a:ext cx="96152" cy="66987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5" name="Group 54"/>
          <p:cNvGrpSpPr>
            <a:grpSpLocks/>
          </p:cNvGrpSpPr>
          <p:nvPr/>
        </p:nvGrpSpPr>
        <p:grpSpPr bwMode="auto">
          <a:xfrm>
            <a:off x="12185306" y="885984"/>
            <a:ext cx="96150" cy="65619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1" name="Group 60"/>
          <p:cNvGrpSpPr>
            <a:grpSpLocks/>
          </p:cNvGrpSpPr>
          <p:nvPr/>
        </p:nvGrpSpPr>
        <p:grpSpPr bwMode="auto">
          <a:xfrm>
            <a:off x="11425421" y="919851"/>
            <a:ext cx="96152" cy="65619"/>
            <a:chOff x="2455863" y="2411803"/>
            <a:chExt cx="566738" cy="566738"/>
          </a:xfrm>
        </p:grpSpPr>
        <p:sp>
          <p:nvSpPr>
            <p:cNvPr id="5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7" name="Oval 107"/>
          <p:cNvSpPr>
            <a:spLocks noChangeArrowheads="1"/>
          </p:cNvSpPr>
          <p:nvPr/>
        </p:nvSpPr>
        <p:spPr bwMode="auto">
          <a:xfrm>
            <a:off x="11802188" y="872755"/>
            <a:ext cx="72535" cy="4921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Oval 12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59" name="Oval 13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0" name="Oval 14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1" name="Oval 15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" name="Oval 16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3" name="Oval 17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4" name="Oval 18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5" name="Oval 19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6" name="Oval 20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7" name="Oval 21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8" name="Oval 22"/>
          <p:cNvSpPr>
            <a:spLocks noChangeArrowheads="1"/>
          </p:cNvSpPr>
          <p:nvPr/>
        </p:nvSpPr>
        <p:spPr bwMode="auto">
          <a:xfrm>
            <a:off x="10669212" y="278763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" name="Snip Diagonal Corner Rectangle 3">
            <a:extLst>
              <a:ext uri="{FF2B5EF4-FFF2-40B4-BE49-F238E27FC236}">
                <a16:creationId xmlns:a16="http://schemas.microsoft.com/office/drawing/2014/main" id="{8627D61B-3AFE-15CB-B61B-DD5C3339F306}"/>
              </a:ext>
            </a:extLst>
          </p:cNvPr>
          <p:cNvSpPr/>
          <p:nvPr/>
        </p:nvSpPr>
        <p:spPr>
          <a:xfrm>
            <a:off x="1897373" y="2359745"/>
            <a:ext cx="8397254" cy="2085381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42950" indent="-742950" defTabSz="685783">
              <a:buAutoNum type="alphaUcPeriod"/>
              <a:defRPr/>
            </a:pP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                                     B.</a:t>
            </a:r>
          </a:p>
          <a:p>
            <a:pPr marL="742950" indent="-742950" defTabSz="685783">
              <a:buAutoNum type="alphaUcPeriod"/>
              <a:defRPr/>
            </a:pPr>
            <a:endParaRPr lang="en-US" sz="3600" b="1" dirty="0">
              <a:solidFill>
                <a:srgbClr val="7030A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defTabSz="685783">
              <a:defRPr/>
            </a:pP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.                                                 D.</a:t>
            </a:r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F8B1D118-0CEB-88CF-9552-F39825FB0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332572"/>
              </p:ext>
            </p:extLst>
          </p:nvPr>
        </p:nvGraphicFramePr>
        <p:xfrm>
          <a:off x="2717817" y="2529583"/>
          <a:ext cx="6873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7282" imgH="876415" progId="Equation.DSMT4">
                  <p:embed/>
                </p:oleObj>
              </mc:Choice>
              <mc:Fallback>
                <p:oleObj name="Equation" r:id="rId7" imgW="687282" imgH="8764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7817" y="2529583"/>
                        <a:ext cx="6873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E8E8208A-EE37-CC33-8361-18E52C107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604922"/>
              </p:ext>
            </p:extLst>
          </p:nvPr>
        </p:nvGraphicFramePr>
        <p:xfrm>
          <a:off x="2776037" y="3657494"/>
          <a:ext cx="7254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5424" imgH="804672" progId="Equation.DSMT4">
                  <p:embed/>
                </p:oleObj>
              </mc:Choice>
              <mc:Fallback>
                <p:oleObj name="Equation" r:id="rId9" imgW="725424" imgH="8046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6037" y="3657494"/>
                        <a:ext cx="7254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3B9A0584-3BE9-8B05-4850-223EEA771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772317"/>
              </p:ext>
            </p:extLst>
          </p:nvPr>
        </p:nvGraphicFramePr>
        <p:xfrm>
          <a:off x="9444007" y="2518214"/>
          <a:ext cx="8191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8621" imgH="876415" progId="Equation.DSMT4">
                  <p:embed/>
                </p:oleObj>
              </mc:Choice>
              <mc:Fallback>
                <p:oleObj name="Equation" r:id="rId11" imgW="818621" imgH="8764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44007" y="2518214"/>
                        <a:ext cx="8191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C378D819-1357-F0B6-9A8C-48E6D4E6E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60269"/>
              </p:ext>
            </p:extLst>
          </p:nvPr>
        </p:nvGraphicFramePr>
        <p:xfrm>
          <a:off x="9444007" y="3518511"/>
          <a:ext cx="5651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393480" progId="Equation.DSMT4">
                  <p:embed/>
                </p:oleObj>
              </mc:Choice>
              <mc:Fallback>
                <p:oleObj name="Equation" r:id="rId13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44007" y="3518511"/>
                        <a:ext cx="56515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val 76">
            <a:extLst>
              <a:ext uri="{FF2B5EF4-FFF2-40B4-BE49-F238E27FC236}">
                <a16:creationId xmlns:a16="http://schemas.microsoft.com/office/drawing/2014/main" id="{B2C140FA-5512-7DE9-B921-6F37AAF45505}"/>
              </a:ext>
            </a:extLst>
          </p:cNvPr>
          <p:cNvSpPr/>
          <p:nvPr/>
        </p:nvSpPr>
        <p:spPr>
          <a:xfrm flipV="1">
            <a:off x="1848580" y="3518510"/>
            <a:ext cx="975482" cy="804863"/>
          </a:xfrm>
          <a:prstGeom prst="ellipse">
            <a:avLst/>
          </a:prstGeom>
          <a:noFill/>
          <a:ln w="571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5953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4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5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" grpId="0" animBg="1"/>
      <p:bldP spid="7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/>
          <p:cNvSpPr/>
          <p:nvPr/>
        </p:nvSpPr>
        <p:spPr>
          <a:xfrm>
            <a:off x="1590261" y="792271"/>
            <a:ext cx="9117496" cy="1618088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r>
              <a:rPr lang="en-US" sz="32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ÂU HỎI </a:t>
            </a:r>
            <a:r>
              <a:rPr lang="vi-VN" sz="32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  <a:r>
              <a:rPr lang="en-US" sz="32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</a:t>
            </a:r>
            <a:r>
              <a:rPr lang="vi-VN" sz="32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    là một phân số </a:t>
            </a: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?</a:t>
            </a:r>
            <a:endParaRPr lang="en-US" sz="3600" dirty="0">
              <a:solidFill>
                <a:srgbClr val="7030A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737" y="855009"/>
            <a:ext cx="1277080" cy="1492612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 flipH="1" flipV="1">
            <a:off x="7696200" y="3450404"/>
            <a:ext cx="643467" cy="764256"/>
          </a:xfrm>
          <a:prstGeom prst="ellipse">
            <a:avLst/>
          </a:prstGeom>
          <a:noFill/>
          <a:ln w="571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11853220" y="514211"/>
            <a:ext cx="100675" cy="65619"/>
            <a:chOff x="2455863" y="2411803"/>
            <a:chExt cx="566738" cy="566738"/>
          </a:xfrm>
        </p:grpSpPr>
        <p:sp>
          <p:nvSpPr>
            <p:cNvPr id="1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" name="Group 40"/>
          <p:cNvGrpSpPr>
            <a:grpSpLocks/>
          </p:cNvGrpSpPr>
          <p:nvPr/>
        </p:nvGrpSpPr>
        <p:grpSpPr bwMode="auto">
          <a:xfrm>
            <a:off x="11855335" y="1249444"/>
            <a:ext cx="100677" cy="66987"/>
            <a:chOff x="2455863" y="2411803"/>
            <a:chExt cx="566738" cy="566738"/>
          </a:xfrm>
        </p:grpSpPr>
        <p:sp>
          <p:nvSpPr>
            <p:cNvPr id="1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1" name="Group 54"/>
          <p:cNvGrpSpPr>
            <a:grpSpLocks/>
          </p:cNvGrpSpPr>
          <p:nvPr/>
        </p:nvGrpSpPr>
        <p:grpSpPr bwMode="auto">
          <a:xfrm>
            <a:off x="12251153" y="903677"/>
            <a:ext cx="100675" cy="65619"/>
            <a:chOff x="2455863" y="2411803"/>
            <a:chExt cx="566738" cy="566738"/>
          </a:xfrm>
        </p:grpSpPr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61"/>
          <p:cNvGrpSpPr>
            <a:grpSpLocks/>
          </p:cNvGrpSpPr>
          <p:nvPr/>
        </p:nvGrpSpPr>
        <p:grpSpPr bwMode="auto">
          <a:xfrm>
            <a:off x="11491268" y="937544"/>
            <a:ext cx="100677" cy="65619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3" name="Oval 107"/>
          <p:cNvSpPr>
            <a:spLocks noChangeArrowheads="1"/>
          </p:cNvSpPr>
          <p:nvPr/>
        </p:nvSpPr>
        <p:spPr bwMode="auto">
          <a:xfrm>
            <a:off x="11868036" y="890448"/>
            <a:ext cx="75949" cy="4921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Group 38"/>
          <p:cNvGrpSpPr>
            <a:grpSpLocks/>
          </p:cNvGrpSpPr>
          <p:nvPr/>
        </p:nvGrpSpPr>
        <p:grpSpPr bwMode="auto">
          <a:xfrm>
            <a:off x="11730862" y="585026"/>
            <a:ext cx="100675" cy="65619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" name="Group 48"/>
          <p:cNvGrpSpPr>
            <a:grpSpLocks/>
          </p:cNvGrpSpPr>
          <p:nvPr/>
        </p:nvGrpSpPr>
        <p:grpSpPr bwMode="auto">
          <a:xfrm>
            <a:off x="11732977" y="1320259"/>
            <a:ext cx="100677" cy="66987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6" name="Group 54"/>
          <p:cNvGrpSpPr>
            <a:grpSpLocks/>
          </p:cNvGrpSpPr>
          <p:nvPr/>
        </p:nvGrpSpPr>
        <p:grpSpPr bwMode="auto">
          <a:xfrm>
            <a:off x="12128795" y="974492"/>
            <a:ext cx="100675" cy="65619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2" name="Group 60"/>
          <p:cNvGrpSpPr>
            <a:grpSpLocks/>
          </p:cNvGrpSpPr>
          <p:nvPr/>
        </p:nvGrpSpPr>
        <p:grpSpPr bwMode="auto">
          <a:xfrm>
            <a:off x="11368910" y="1008359"/>
            <a:ext cx="100677" cy="65619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8" name="Oval 107"/>
          <p:cNvSpPr>
            <a:spLocks noChangeArrowheads="1"/>
          </p:cNvSpPr>
          <p:nvPr/>
        </p:nvSpPr>
        <p:spPr bwMode="auto">
          <a:xfrm>
            <a:off x="11745678" y="961263"/>
            <a:ext cx="75949" cy="4921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Oval 12"/>
          <p:cNvSpPr>
            <a:spLocks noChangeArrowheads="1"/>
          </p:cNvSpPr>
          <p:nvPr/>
        </p:nvSpPr>
        <p:spPr bwMode="auto">
          <a:xfrm>
            <a:off x="10612702" y="351819"/>
            <a:ext cx="1526039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0" name="Oval 13"/>
          <p:cNvSpPr>
            <a:spLocks noChangeArrowheads="1"/>
          </p:cNvSpPr>
          <p:nvPr/>
        </p:nvSpPr>
        <p:spPr bwMode="auto">
          <a:xfrm>
            <a:off x="10612702" y="351819"/>
            <a:ext cx="1526039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1" name="Oval 14"/>
          <p:cNvSpPr>
            <a:spLocks noChangeArrowheads="1"/>
          </p:cNvSpPr>
          <p:nvPr/>
        </p:nvSpPr>
        <p:spPr bwMode="auto">
          <a:xfrm>
            <a:off x="10612702" y="351819"/>
            <a:ext cx="1526039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" name="Oval 15"/>
          <p:cNvSpPr>
            <a:spLocks noChangeArrowheads="1"/>
          </p:cNvSpPr>
          <p:nvPr/>
        </p:nvSpPr>
        <p:spPr bwMode="auto">
          <a:xfrm>
            <a:off x="10612702" y="351819"/>
            <a:ext cx="1526039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3" name="Oval 16"/>
          <p:cNvSpPr>
            <a:spLocks noChangeArrowheads="1"/>
          </p:cNvSpPr>
          <p:nvPr/>
        </p:nvSpPr>
        <p:spPr bwMode="auto">
          <a:xfrm>
            <a:off x="10612702" y="351819"/>
            <a:ext cx="1526039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4" name="Oval 17"/>
          <p:cNvSpPr>
            <a:spLocks noChangeArrowheads="1"/>
          </p:cNvSpPr>
          <p:nvPr/>
        </p:nvSpPr>
        <p:spPr bwMode="auto">
          <a:xfrm>
            <a:off x="10612702" y="351819"/>
            <a:ext cx="1526039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5" name="Oval 18"/>
          <p:cNvSpPr>
            <a:spLocks noChangeArrowheads="1"/>
          </p:cNvSpPr>
          <p:nvPr/>
        </p:nvSpPr>
        <p:spPr bwMode="auto">
          <a:xfrm>
            <a:off x="10612702" y="351819"/>
            <a:ext cx="1526039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6" name="Oval 19"/>
          <p:cNvSpPr>
            <a:spLocks noChangeArrowheads="1"/>
          </p:cNvSpPr>
          <p:nvPr/>
        </p:nvSpPr>
        <p:spPr bwMode="auto">
          <a:xfrm>
            <a:off x="10612702" y="351819"/>
            <a:ext cx="1526039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7" name="Oval 20"/>
          <p:cNvSpPr>
            <a:spLocks noChangeArrowheads="1"/>
          </p:cNvSpPr>
          <p:nvPr/>
        </p:nvSpPr>
        <p:spPr bwMode="auto">
          <a:xfrm>
            <a:off x="10612702" y="351819"/>
            <a:ext cx="1526039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8" name="Oval 21"/>
          <p:cNvSpPr>
            <a:spLocks noChangeArrowheads="1"/>
          </p:cNvSpPr>
          <p:nvPr/>
        </p:nvSpPr>
        <p:spPr bwMode="auto">
          <a:xfrm>
            <a:off x="10612702" y="351819"/>
            <a:ext cx="1526039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9" name="Oval 22"/>
          <p:cNvSpPr>
            <a:spLocks noChangeArrowheads="1"/>
          </p:cNvSpPr>
          <p:nvPr/>
        </p:nvSpPr>
        <p:spPr bwMode="auto">
          <a:xfrm>
            <a:off x="10612702" y="367271"/>
            <a:ext cx="1526039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90BC742-AEE8-F142-5EEB-FD3BE4D123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6679" y="1255824"/>
          <a:ext cx="1277080" cy="101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419040" progId="Equation.DSMT4">
                  <p:embed/>
                </p:oleObj>
              </mc:Choice>
              <mc:Fallback>
                <p:oleObj name="Equation" r:id="rId7" imgW="35532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90BC742-AEE8-F142-5EEB-FD3BE4D123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6679" y="1255824"/>
                        <a:ext cx="1277080" cy="1010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nip Diagonal Corner Rectangle 3">
            <a:extLst>
              <a:ext uri="{FF2B5EF4-FFF2-40B4-BE49-F238E27FC236}">
                <a16:creationId xmlns:a16="http://schemas.microsoft.com/office/drawing/2014/main" id="{24091696-F6C8-1840-C823-79A01120285E}"/>
              </a:ext>
            </a:extLst>
          </p:cNvPr>
          <p:cNvSpPr/>
          <p:nvPr/>
        </p:nvSpPr>
        <p:spPr>
          <a:xfrm>
            <a:off x="1828800" y="2729587"/>
            <a:ext cx="8397254" cy="2085381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42950" indent="-742950" defTabSz="685783">
              <a:buAutoNum type="alphaUcPeriod"/>
              <a:defRPr/>
            </a:pP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úng</a:t>
            </a: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                   B. Sai</a:t>
            </a:r>
          </a:p>
        </p:txBody>
      </p:sp>
    </p:spTree>
    <p:extLst>
      <p:ext uri="{BB962C8B-B14F-4D97-AF65-F5344CB8AC3E}">
        <p14:creationId xmlns:p14="http://schemas.microsoft.com/office/powerpoint/2010/main" val="88383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4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5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/>
          <p:cNvSpPr/>
          <p:nvPr/>
        </p:nvSpPr>
        <p:spPr>
          <a:xfrm>
            <a:off x="1283841" y="185232"/>
            <a:ext cx="9763476" cy="2085381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ÂU HỎI </a:t>
            </a:r>
            <a:r>
              <a:rPr lang="vi-VN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</a:t>
            </a:r>
            <a:r>
              <a:rPr lang="vi-VN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Tỉ số của      </a:t>
            </a:r>
            <a:r>
              <a:rPr lang="vi-VN" sz="36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</a:t>
            </a:r>
            <a:r>
              <a:rPr lang="vi-VN" sz="3600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</a:t>
            </a:r>
            <a:r>
              <a:rPr lang="vi-VN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à  </a:t>
            </a:r>
            <a:r>
              <a:rPr lang="vi-VN" sz="36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25cm</a:t>
            </a:r>
            <a:r>
              <a:rPr lang="vi-VN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là </a:t>
            </a: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? </a:t>
            </a:r>
            <a:endParaRPr lang="en-US" sz="3600" dirty="0">
              <a:solidFill>
                <a:srgbClr val="7030A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ctr" defTabSz="685783">
              <a:defRPr/>
            </a:pPr>
            <a:endParaRPr lang="vi-VN" sz="3600" b="1" dirty="0">
              <a:solidFill>
                <a:srgbClr val="7030A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761" y="664391"/>
            <a:ext cx="1219677" cy="1492612"/>
          </a:xfrm>
          <a:prstGeom prst="rect">
            <a:avLst/>
          </a:prstGeom>
        </p:spPr>
      </p:pic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11909731" y="425703"/>
            <a:ext cx="96150" cy="65619"/>
            <a:chOff x="2455863" y="2411803"/>
            <a:chExt cx="566738" cy="566738"/>
          </a:xfrm>
        </p:grpSpPr>
        <p:sp>
          <p:nvSpPr>
            <p:cNvPr id="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" name="Group 40"/>
          <p:cNvGrpSpPr>
            <a:grpSpLocks/>
          </p:cNvGrpSpPr>
          <p:nvPr/>
        </p:nvGrpSpPr>
        <p:grpSpPr bwMode="auto">
          <a:xfrm>
            <a:off x="11911846" y="1160936"/>
            <a:ext cx="96152" cy="66987"/>
            <a:chOff x="2455863" y="2411803"/>
            <a:chExt cx="566738" cy="566738"/>
          </a:xfrm>
        </p:grpSpPr>
        <p:sp>
          <p:nvSpPr>
            <p:cNvPr id="1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Group 54"/>
          <p:cNvGrpSpPr>
            <a:grpSpLocks/>
          </p:cNvGrpSpPr>
          <p:nvPr/>
        </p:nvGrpSpPr>
        <p:grpSpPr bwMode="auto">
          <a:xfrm>
            <a:off x="12307664" y="815169"/>
            <a:ext cx="96150" cy="65619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61"/>
          <p:cNvGrpSpPr>
            <a:grpSpLocks/>
          </p:cNvGrpSpPr>
          <p:nvPr/>
        </p:nvGrpSpPr>
        <p:grpSpPr bwMode="auto">
          <a:xfrm>
            <a:off x="11547779" y="849036"/>
            <a:ext cx="96152" cy="65619"/>
            <a:chOff x="2455863" y="2411803"/>
            <a:chExt cx="566738" cy="566738"/>
          </a:xfrm>
        </p:grpSpPr>
        <p:sp>
          <p:nvSpPr>
            <p:cNvPr id="2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2" name="Oval 107"/>
          <p:cNvSpPr>
            <a:spLocks noChangeArrowheads="1"/>
          </p:cNvSpPr>
          <p:nvPr/>
        </p:nvSpPr>
        <p:spPr bwMode="auto">
          <a:xfrm>
            <a:off x="11924546" y="801940"/>
            <a:ext cx="72535" cy="4921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3" name="Group 38"/>
          <p:cNvGrpSpPr>
            <a:grpSpLocks/>
          </p:cNvGrpSpPr>
          <p:nvPr/>
        </p:nvGrpSpPr>
        <p:grpSpPr bwMode="auto">
          <a:xfrm>
            <a:off x="11787373" y="496518"/>
            <a:ext cx="96150" cy="65619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48"/>
          <p:cNvGrpSpPr>
            <a:grpSpLocks/>
          </p:cNvGrpSpPr>
          <p:nvPr/>
        </p:nvGrpSpPr>
        <p:grpSpPr bwMode="auto">
          <a:xfrm>
            <a:off x="11789488" y="1231751"/>
            <a:ext cx="96152" cy="66987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5" name="Group 54"/>
          <p:cNvGrpSpPr>
            <a:grpSpLocks/>
          </p:cNvGrpSpPr>
          <p:nvPr/>
        </p:nvGrpSpPr>
        <p:grpSpPr bwMode="auto">
          <a:xfrm>
            <a:off x="12185306" y="885984"/>
            <a:ext cx="96150" cy="65619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1" name="Group 60"/>
          <p:cNvGrpSpPr>
            <a:grpSpLocks/>
          </p:cNvGrpSpPr>
          <p:nvPr/>
        </p:nvGrpSpPr>
        <p:grpSpPr bwMode="auto">
          <a:xfrm>
            <a:off x="11425421" y="919851"/>
            <a:ext cx="96152" cy="65619"/>
            <a:chOff x="2455863" y="2411803"/>
            <a:chExt cx="566738" cy="566738"/>
          </a:xfrm>
        </p:grpSpPr>
        <p:sp>
          <p:nvSpPr>
            <p:cNvPr id="5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7" name="Oval 107"/>
          <p:cNvSpPr>
            <a:spLocks noChangeArrowheads="1"/>
          </p:cNvSpPr>
          <p:nvPr/>
        </p:nvSpPr>
        <p:spPr bwMode="auto">
          <a:xfrm>
            <a:off x="11802188" y="872755"/>
            <a:ext cx="72535" cy="4921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Oval 12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59" name="Oval 13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0" name="Oval 14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1" name="Oval 15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" name="Oval 16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3" name="Oval 17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4" name="Oval 18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5" name="Oval 19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6" name="Oval 20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7" name="Oval 21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8" name="Oval 22"/>
          <p:cNvSpPr>
            <a:spLocks noChangeArrowheads="1"/>
          </p:cNvSpPr>
          <p:nvPr/>
        </p:nvSpPr>
        <p:spPr bwMode="auto">
          <a:xfrm>
            <a:off x="10669212" y="278763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90A510-B7AE-EE66-3265-E7395BDDF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567563"/>
              </p:ext>
            </p:extLst>
          </p:nvPr>
        </p:nvGraphicFramePr>
        <p:xfrm>
          <a:off x="6400800" y="510335"/>
          <a:ext cx="762000" cy="1020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0800" y="510335"/>
                        <a:ext cx="762000" cy="1020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Snip Diagonal Corner Rectangle 3">
            <a:extLst>
              <a:ext uri="{FF2B5EF4-FFF2-40B4-BE49-F238E27FC236}">
                <a16:creationId xmlns:a16="http://schemas.microsoft.com/office/drawing/2014/main" id="{E49DD960-4D17-FE54-2AAD-28888CABCD0D}"/>
              </a:ext>
            </a:extLst>
          </p:cNvPr>
          <p:cNvSpPr/>
          <p:nvPr/>
        </p:nvSpPr>
        <p:spPr>
          <a:xfrm>
            <a:off x="890022" y="2280874"/>
            <a:ext cx="8397254" cy="2085381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42950" indent="-742950" defTabSz="685783">
              <a:buAutoNum type="alphaUcPeriod"/>
              <a:defRPr/>
            </a:pP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                                     B.  </a:t>
            </a:r>
            <a:r>
              <a:rPr lang="en-US" sz="36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  <a:p>
            <a:pPr marL="742950" indent="-742950" defTabSz="685783">
              <a:buAutoNum type="alphaUcPeriod"/>
              <a:defRPr/>
            </a:pPr>
            <a:endParaRPr lang="en-US" sz="3600" b="1" dirty="0">
              <a:solidFill>
                <a:srgbClr val="7030A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defTabSz="685783">
              <a:defRPr/>
            </a:pP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.                                                 D.</a:t>
            </a:r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8345018B-A565-DD8C-9047-C54D17510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185801"/>
              </p:ext>
            </p:extLst>
          </p:nvPr>
        </p:nvGraphicFramePr>
        <p:xfrm>
          <a:off x="1857911" y="2033837"/>
          <a:ext cx="1349375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9015" imgH="1329223" progId="Equation.DSMT4">
                  <p:embed/>
                </p:oleObj>
              </mc:Choice>
              <mc:Fallback>
                <p:oleObj name="Equation" r:id="rId9" imgW="1349015" imgH="13292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57911" y="2033837"/>
                        <a:ext cx="1349375" cy="1328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A9D501C7-A63F-24C5-8D4C-D56084DCB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2185"/>
              </p:ext>
            </p:extLst>
          </p:nvPr>
        </p:nvGraphicFramePr>
        <p:xfrm>
          <a:off x="1851062" y="3592302"/>
          <a:ext cx="1133475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33835" imgH="1300021" progId="Equation.DSMT4">
                  <p:embed/>
                </p:oleObj>
              </mc:Choice>
              <mc:Fallback>
                <p:oleObj name="Equation" r:id="rId11" imgW="1133835" imgH="13000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51062" y="3592302"/>
                        <a:ext cx="1133475" cy="130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CD5ED4F7-0806-7085-A8E2-D68A0A100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01544"/>
              </p:ext>
            </p:extLst>
          </p:nvPr>
        </p:nvGraphicFramePr>
        <p:xfrm>
          <a:off x="8610600" y="3266588"/>
          <a:ext cx="9747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5508" imgH="1321292" progId="Equation.DSMT4">
                  <p:embed/>
                </p:oleObj>
              </mc:Choice>
              <mc:Fallback>
                <p:oleObj name="Equation" r:id="rId13" imgW="975508" imgH="13212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10600" y="3266588"/>
                        <a:ext cx="974725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>
            <a:extLst>
              <a:ext uri="{FF2B5EF4-FFF2-40B4-BE49-F238E27FC236}">
                <a16:creationId xmlns:a16="http://schemas.microsoft.com/office/drawing/2014/main" id="{D3D4C8D3-9A2F-AE0F-DF34-92625DE2EB1C}"/>
              </a:ext>
            </a:extLst>
          </p:cNvPr>
          <p:cNvSpPr/>
          <p:nvPr/>
        </p:nvSpPr>
        <p:spPr>
          <a:xfrm flipV="1">
            <a:off x="7467600" y="2414176"/>
            <a:ext cx="975482" cy="765221"/>
          </a:xfrm>
          <a:prstGeom prst="ellipse">
            <a:avLst/>
          </a:prstGeom>
          <a:noFill/>
          <a:ln w="571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346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70" grpId="0" animBg="1"/>
      <p:bldP spid="7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/>
          <p:cNvSpPr/>
          <p:nvPr/>
        </p:nvSpPr>
        <p:spPr>
          <a:xfrm>
            <a:off x="2271958" y="491322"/>
            <a:ext cx="8397254" cy="2085381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ÂU HỎI </a:t>
            </a:r>
            <a:r>
              <a:rPr lang="vi-VN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</a:t>
            </a:r>
            <a:r>
              <a:rPr lang="vi-VN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Tỉ số </a:t>
            </a:r>
            <a:r>
              <a:rPr lang="en-US" sz="3600" b="1" dirty="0" err="1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phần</a:t>
            </a: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ăm</a:t>
            </a: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vi-VN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ủa </a:t>
            </a: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  <a:r>
              <a:rPr lang="vi-VN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và </a:t>
            </a: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  <a:r>
              <a:rPr lang="vi-VN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là </a:t>
            </a: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? </a:t>
            </a:r>
            <a:endParaRPr lang="en-US" sz="3600" dirty="0">
              <a:solidFill>
                <a:srgbClr val="7030A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ctr" defTabSz="685783">
              <a:defRPr/>
            </a:pPr>
            <a:endParaRPr lang="vi-VN" sz="3600" b="1" dirty="0">
              <a:solidFill>
                <a:srgbClr val="7030A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761" y="664391"/>
            <a:ext cx="1219677" cy="1492612"/>
          </a:xfrm>
          <a:prstGeom prst="rect">
            <a:avLst/>
          </a:prstGeom>
        </p:spPr>
      </p:pic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11909731" y="425703"/>
            <a:ext cx="96150" cy="65619"/>
            <a:chOff x="2455863" y="2411803"/>
            <a:chExt cx="566738" cy="566738"/>
          </a:xfrm>
        </p:grpSpPr>
        <p:sp>
          <p:nvSpPr>
            <p:cNvPr id="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" name="Group 40"/>
          <p:cNvGrpSpPr>
            <a:grpSpLocks/>
          </p:cNvGrpSpPr>
          <p:nvPr/>
        </p:nvGrpSpPr>
        <p:grpSpPr bwMode="auto">
          <a:xfrm>
            <a:off x="11911846" y="1160936"/>
            <a:ext cx="96152" cy="66987"/>
            <a:chOff x="2455863" y="2411803"/>
            <a:chExt cx="566738" cy="566738"/>
          </a:xfrm>
        </p:grpSpPr>
        <p:sp>
          <p:nvSpPr>
            <p:cNvPr id="1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Group 54"/>
          <p:cNvGrpSpPr>
            <a:grpSpLocks/>
          </p:cNvGrpSpPr>
          <p:nvPr/>
        </p:nvGrpSpPr>
        <p:grpSpPr bwMode="auto">
          <a:xfrm>
            <a:off x="12307664" y="815169"/>
            <a:ext cx="96150" cy="65619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61"/>
          <p:cNvGrpSpPr>
            <a:grpSpLocks/>
          </p:cNvGrpSpPr>
          <p:nvPr/>
        </p:nvGrpSpPr>
        <p:grpSpPr bwMode="auto">
          <a:xfrm>
            <a:off x="11547779" y="849036"/>
            <a:ext cx="96152" cy="65619"/>
            <a:chOff x="2455863" y="2411803"/>
            <a:chExt cx="566738" cy="566738"/>
          </a:xfrm>
        </p:grpSpPr>
        <p:sp>
          <p:nvSpPr>
            <p:cNvPr id="2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2" name="Oval 107"/>
          <p:cNvSpPr>
            <a:spLocks noChangeArrowheads="1"/>
          </p:cNvSpPr>
          <p:nvPr/>
        </p:nvSpPr>
        <p:spPr bwMode="auto">
          <a:xfrm>
            <a:off x="11924546" y="801940"/>
            <a:ext cx="72535" cy="4921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3" name="Group 38"/>
          <p:cNvGrpSpPr>
            <a:grpSpLocks/>
          </p:cNvGrpSpPr>
          <p:nvPr/>
        </p:nvGrpSpPr>
        <p:grpSpPr bwMode="auto">
          <a:xfrm>
            <a:off x="11787373" y="496518"/>
            <a:ext cx="96150" cy="65619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48"/>
          <p:cNvGrpSpPr>
            <a:grpSpLocks/>
          </p:cNvGrpSpPr>
          <p:nvPr/>
        </p:nvGrpSpPr>
        <p:grpSpPr bwMode="auto">
          <a:xfrm>
            <a:off x="11789488" y="1231751"/>
            <a:ext cx="96152" cy="66987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5" name="Group 54"/>
          <p:cNvGrpSpPr>
            <a:grpSpLocks/>
          </p:cNvGrpSpPr>
          <p:nvPr/>
        </p:nvGrpSpPr>
        <p:grpSpPr bwMode="auto">
          <a:xfrm>
            <a:off x="12185306" y="885984"/>
            <a:ext cx="96150" cy="65619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1" name="Group 60"/>
          <p:cNvGrpSpPr>
            <a:grpSpLocks/>
          </p:cNvGrpSpPr>
          <p:nvPr/>
        </p:nvGrpSpPr>
        <p:grpSpPr bwMode="auto">
          <a:xfrm>
            <a:off x="11425421" y="919851"/>
            <a:ext cx="96152" cy="65619"/>
            <a:chOff x="2455863" y="2411803"/>
            <a:chExt cx="566738" cy="566738"/>
          </a:xfrm>
        </p:grpSpPr>
        <p:sp>
          <p:nvSpPr>
            <p:cNvPr id="5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7" name="Oval 107"/>
          <p:cNvSpPr>
            <a:spLocks noChangeArrowheads="1"/>
          </p:cNvSpPr>
          <p:nvPr/>
        </p:nvSpPr>
        <p:spPr bwMode="auto">
          <a:xfrm>
            <a:off x="11802188" y="872755"/>
            <a:ext cx="72535" cy="4921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Oval 12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59" name="Oval 13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0" name="Oval 14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1" name="Oval 15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" name="Oval 16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3" name="Oval 17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4" name="Oval 18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5" name="Oval 19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6" name="Oval 20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7" name="Oval 21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8" name="Oval 22"/>
          <p:cNvSpPr>
            <a:spLocks noChangeArrowheads="1"/>
          </p:cNvSpPr>
          <p:nvPr/>
        </p:nvSpPr>
        <p:spPr bwMode="auto">
          <a:xfrm>
            <a:off x="10669212" y="278763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" name="Snip Diagonal Corner Rectangle 3">
            <a:extLst>
              <a:ext uri="{FF2B5EF4-FFF2-40B4-BE49-F238E27FC236}">
                <a16:creationId xmlns:a16="http://schemas.microsoft.com/office/drawing/2014/main" id="{5DB10270-EA09-261A-472F-DB551F238461}"/>
              </a:ext>
            </a:extLst>
          </p:cNvPr>
          <p:cNvSpPr/>
          <p:nvPr/>
        </p:nvSpPr>
        <p:spPr>
          <a:xfrm>
            <a:off x="1897373" y="2524275"/>
            <a:ext cx="8397254" cy="2085381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42950" indent="-742950" defTabSz="685783">
              <a:buAutoNum type="alphaUcPeriod"/>
              <a:defRPr/>
            </a:pP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50 %                               B. 40%</a:t>
            </a:r>
            <a:endParaRPr lang="en-US" sz="3600" dirty="0">
              <a:solidFill>
                <a:schemeClr val="tx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742950" indent="-742950" defTabSz="685783">
              <a:buAutoNum type="alphaUcPeriod"/>
              <a:defRPr/>
            </a:pPr>
            <a:endParaRPr lang="en-US" sz="3600" b="1" dirty="0">
              <a:solidFill>
                <a:srgbClr val="7030A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defTabSz="685783">
              <a:defRPr/>
            </a:pP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.    25%                               D. 0,25</a:t>
            </a: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C4A0222D-08A7-A99A-C7FB-CAA65D8A24A3}"/>
              </a:ext>
            </a:extLst>
          </p:cNvPr>
          <p:cNvSpPr/>
          <p:nvPr/>
        </p:nvSpPr>
        <p:spPr>
          <a:xfrm flipV="1">
            <a:off x="1784217" y="3807345"/>
            <a:ext cx="975482" cy="765221"/>
          </a:xfrm>
          <a:prstGeom prst="ellipse">
            <a:avLst/>
          </a:prstGeom>
          <a:noFill/>
          <a:ln w="571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7123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" grpId="0" animBg="1"/>
      <p:bldP spid="7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/>
          <p:cNvSpPr/>
          <p:nvPr/>
        </p:nvSpPr>
        <p:spPr>
          <a:xfrm>
            <a:off x="2271958" y="491322"/>
            <a:ext cx="8397254" cy="2085381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ÂU HỎI </a:t>
            </a:r>
            <a:r>
              <a:rPr lang="vi-VN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5 </a:t>
            </a: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</a:t>
            </a:r>
            <a:r>
              <a:rPr lang="vi-VN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Tỉ số phần trăm của   và   </a:t>
            </a:r>
            <a:r>
              <a:rPr lang="vi-VN" sz="36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0,5</a:t>
            </a:r>
            <a:r>
              <a:rPr lang="vi-VN" sz="3600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vi-VN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là </a:t>
            </a: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? </a:t>
            </a:r>
            <a:endParaRPr lang="en-US" sz="3600" dirty="0">
              <a:solidFill>
                <a:srgbClr val="7030A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ctr" defTabSz="685783">
              <a:defRPr/>
            </a:pPr>
            <a:endParaRPr lang="vi-VN" sz="3600" b="1" dirty="0">
              <a:solidFill>
                <a:srgbClr val="7030A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761" y="664391"/>
            <a:ext cx="1219677" cy="1492612"/>
          </a:xfrm>
          <a:prstGeom prst="rect">
            <a:avLst/>
          </a:prstGeom>
        </p:spPr>
      </p:pic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11909731" y="425703"/>
            <a:ext cx="96150" cy="65619"/>
            <a:chOff x="2455863" y="2411803"/>
            <a:chExt cx="566738" cy="566738"/>
          </a:xfrm>
        </p:grpSpPr>
        <p:sp>
          <p:nvSpPr>
            <p:cNvPr id="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" name="Group 40"/>
          <p:cNvGrpSpPr>
            <a:grpSpLocks/>
          </p:cNvGrpSpPr>
          <p:nvPr/>
        </p:nvGrpSpPr>
        <p:grpSpPr bwMode="auto">
          <a:xfrm>
            <a:off x="11911846" y="1160936"/>
            <a:ext cx="96152" cy="66987"/>
            <a:chOff x="2455863" y="2411803"/>
            <a:chExt cx="566738" cy="566738"/>
          </a:xfrm>
        </p:grpSpPr>
        <p:sp>
          <p:nvSpPr>
            <p:cNvPr id="1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Group 54"/>
          <p:cNvGrpSpPr>
            <a:grpSpLocks/>
          </p:cNvGrpSpPr>
          <p:nvPr/>
        </p:nvGrpSpPr>
        <p:grpSpPr bwMode="auto">
          <a:xfrm>
            <a:off x="12307664" y="815169"/>
            <a:ext cx="96150" cy="65619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61"/>
          <p:cNvGrpSpPr>
            <a:grpSpLocks/>
          </p:cNvGrpSpPr>
          <p:nvPr/>
        </p:nvGrpSpPr>
        <p:grpSpPr bwMode="auto">
          <a:xfrm>
            <a:off x="11547779" y="849036"/>
            <a:ext cx="96152" cy="65619"/>
            <a:chOff x="2455863" y="2411803"/>
            <a:chExt cx="566738" cy="566738"/>
          </a:xfrm>
        </p:grpSpPr>
        <p:sp>
          <p:nvSpPr>
            <p:cNvPr id="2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2" name="Oval 107"/>
          <p:cNvSpPr>
            <a:spLocks noChangeArrowheads="1"/>
          </p:cNvSpPr>
          <p:nvPr/>
        </p:nvSpPr>
        <p:spPr bwMode="auto">
          <a:xfrm>
            <a:off x="11924546" y="801940"/>
            <a:ext cx="72535" cy="4921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3" name="Group 38"/>
          <p:cNvGrpSpPr>
            <a:grpSpLocks/>
          </p:cNvGrpSpPr>
          <p:nvPr/>
        </p:nvGrpSpPr>
        <p:grpSpPr bwMode="auto">
          <a:xfrm>
            <a:off x="11787373" y="496518"/>
            <a:ext cx="96150" cy="65619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48"/>
          <p:cNvGrpSpPr>
            <a:grpSpLocks/>
          </p:cNvGrpSpPr>
          <p:nvPr/>
        </p:nvGrpSpPr>
        <p:grpSpPr bwMode="auto">
          <a:xfrm>
            <a:off x="11789488" y="1231751"/>
            <a:ext cx="96152" cy="66987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5" name="Group 54"/>
          <p:cNvGrpSpPr>
            <a:grpSpLocks/>
          </p:cNvGrpSpPr>
          <p:nvPr/>
        </p:nvGrpSpPr>
        <p:grpSpPr bwMode="auto">
          <a:xfrm>
            <a:off x="12185306" y="885984"/>
            <a:ext cx="96150" cy="65619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1" name="Group 60"/>
          <p:cNvGrpSpPr>
            <a:grpSpLocks/>
          </p:cNvGrpSpPr>
          <p:nvPr/>
        </p:nvGrpSpPr>
        <p:grpSpPr bwMode="auto">
          <a:xfrm>
            <a:off x="11425421" y="919851"/>
            <a:ext cx="96152" cy="65619"/>
            <a:chOff x="2455863" y="2411803"/>
            <a:chExt cx="566738" cy="566738"/>
          </a:xfrm>
        </p:grpSpPr>
        <p:sp>
          <p:nvSpPr>
            <p:cNvPr id="5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7" name="Oval 107"/>
          <p:cNvSpPr>
            <a:spLocks noChangeArrowheads="1"/>
          </p:cNvSpPr>
          <p:nvPr/>
        </p:nvSpPr>
        <p:spPr bwMode="auto">
          <a:xfrm>
            <a:off x="11802188" y="872755"/>
            <a:ext cx="72535" cy="4921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Oval 12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59" name="Oval 13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0" name="Oval 14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1" name="Oval 15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" name="Oval 16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3" name="Oval 17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4" name="Oval 18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5" name="Oval 19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6" name="Oval 20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7" name="Oval 21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8" name="Oval 22"/>
          <p:cNvSpPr>
            <a:spLocks noChangeArrowheads="1"/>
          </p:cNvSpPr>
          <p:nvPr/>
        </p:nvSpPr>
        <p:spPr bwMode="auto">
          <a:xfrm>
            <a:off x="10669212" y="278763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EE848AA-84A4-2316-4132-D2DE50662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129762"/>
              </p:ext>
            </p:extLst>
          </p:nvPr>
        </p:nvGraphicFramePr>
        <p:xfrm>
          <a:off x="4267200" y="1201369"/>
          <a:ext cx="685800" cy="94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200" y="1201369"/>
                        <a:ext cx="685800" cy="943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Snip Diagonal Corner Rectangle 3">
            <a:extLst>
              <a:ext uri="{FF2B5EF4-FFF2-40B4-BE49-F238E27FC236}">
                <a16:creationId xmlns:a16="http://schemas.microsoft.com/office/drawing/2014/main" id="{1D638D61-29BE-6701-E99F-8E2E04DC1127}"/>
              </a:ext>
            </a:extLst>
          </p:cNvPr>
          <p:cNvSpPr/>
          <p:nvPr/>
        </p:nvSpPr>
        <p:spPr>
          <a:xfrm>
            <a:off x="1897373" y="2524275"/>
            <a:ext cx="8397254" cy="2085381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42950" indent="-742950" defTabSz="685783">
              <a:buAutoNum type="alphaUcPeriod"/>
              <a:defRPr/>
            </a:pP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25.5%                            B. 50%</a:t>
            </a:r>
            <a:endParaRPr lang="en-US" sz="3600" dirty="0">
              <a:solidFill>
                <a:schemeClr val="tx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742950" indent="-742950" defTabSz="685783">
              <a:buAutoNum type="alphaUcPeriod"/>
              <a:defRPr/>
            </a:pPr>
            <a:endParaRPr lang="en-US" sz="3600" b="1" dirty="0">
              <a:solidFill>
                <a:srgbClr val="7030A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defTabSz="685783">
              <a:defRPr/>
            </a:pP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.   45 %                              D. 40%</a:t>
            </a: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1571BA05-25BD-FDDE-F38E-E0C9356472DF}"/>
              </a:ext>
            </a:extLst>
          </p:cNvPr>
          <p:cNvSpPr/>
          <p:nvPr/>
        </p:nvSpPr>
        <p:spPr>
          <a:xfrm flipV="1">
            <a:off x="7467600" y="2767858"/>
            <a:ext cx="975482" cy="765221"/>
          </a:xfrm>
          <a:prstGeom prst="ellipse">
            <a:avLst/>
          </a:prstGeom>
          <a:noFill/>
          <a:ln w="571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939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/>
          <p:cNvSpPr/>
          <p:nvPr/>
        </p:nvSpPr>
        <p:spPr>
          <a:xfrm>
            <a:off x="1718389" y="491322"/>
            <a:ext cx="8950823" cy="2085381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ÂU HỎI </a:t>
            </a:r>
            <a:r>
              <a:rPr lang="vi-VN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6 </a:t>
            </a: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</a:t>
            </a:r>
            <a:r>
              <a:rPr lang="vi-VN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ớp 6E có 32 học sinh , trong đó có 24 học sinh biết bơi. Tính tỉ số phần trăm số học sinh không biết bơi  và sĩ số lớp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761" y="664391"/>
            <a:ext cx="1219677" cy="1492612"/>
          </a:xfrm>
          <a:prstGeom prst="rect">
            <a:avLst/>
          </a:prstGeom>
        </p:spPr>
      </p:pic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11909731" y="425703"/>
            <a:ext cx="96150" cy="65619"/>
            <a:chOff x="2455863" y="2411803"/>
            <a:chExt cx="566738" cy="566738"/>
          </a:xfrm>
        </p:grpSpPr>
        <p:sp>
          <p:nvSpPr>
            <p:cNvPr id="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" name="Group 40"/>
          <p:cNvGrpSpPr>
            <a:grpSpLocks/>
          </p:cNvGrpSpPr>
          <p:nvPr/>
        </p:nvGrpSpPr>
        <p:grpSpPr bwMode="auto">
          <a:xfrm>
            <a:off x="11911846" y="1160936"/>
            <a:ext cx="96152" cy="66987"/>
            <a:chOff x="2455863" y="2411803"/>
            <a:chExt cx="566738" cy="566738"/>
          </a:xfrm>
        </p:grpSpPr>
        <p:sp>
          <p:nvSpPr>
            <p:cNvPr id="1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Group 54"/>
          <p:cNvGrpSpPr>
            <a:grpSpLocks/>
          </p:cNvGrpSpPr>
          <p:nvPr/>
        </p:nvGrpSpPr>
        <p:grpSpPr bwMode="auto">
          <a:xfrm>
            <a:off x="12307664" y="815169"/>
            <a:ext cx="96150" cy="65619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61"/>
          <p:cNvGrpSpPr>
            <a:grpSpLocks/>
          </p:cNvGrpSpPr>
          <p:nvPr/>
        </p:nvGrpSpPr>
        <p:grpSpPr bwMode="auto">
          <a:xfrm>
            <a:off x="11547779" y="849036"/>
            <a:ext cx="96152" cy="65619"/>
            <a:chOff x="2455863" y="2411803"/>
            <a:chExt cx="566738" cy="566738"/>
          </a:xfrm>
        </p:grpSpPr>
        <p:sp>
          <p:nvSpPr>
            <p:cNvPr id="2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2" name="Oval 107"/>
          <p:cNvSpPr>
            <a:spLocks noChangeArrowheads="1"/>
          </p:cNvSpPr>
          <p:nvPr/>
        </p:nvSpPr>
        <p:spPr bwMode="auto">
          <a:xfrm>
            <a:off x="11924546" y="801940"/>
            <a:ext cx="72535" cy="4921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3" name="Group 38"/>
          <p:cNvGrpSpPr>
            <a:grpSpLocks/>
          </p:cNvGrpSpPr>
          <p:nvPr/>
        </p:nvGrpSpPr>
        <p:grpSpPr bwMode="auto">
          <a:xfrm>
            <a:off x="11787373" y="496518"/>
            <a:ext cx="96150" cy="65619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48"/>
          <p:cNvGrpSpPr>
            <a:grpSpLocks/>
          </p:cNvGrpSpPr>
          <p:nvPr/>
        </p:nvGrpSpPr>
        <p:grpSpPr bwMode="auto">
          <a:xfrm>
            <a:off x="11789488" y="1231751"/>
            <a:ext cx="96152" cy="66987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5" name="Group 54"/>
          <p:cNvGrpSpPr>
            <a:grpSpLocks/>
          </p:cNvGrpSpPr>
          <p:nvPr/>
        </p:nvGrpSpPr>
        <p:grpSpPr bwMode="auto">
          <a:xfrm>
            <a:off x="12185306" y="885984"/>
            <a:ext cx="96150" cy="65619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1" name="Group 60"/>
          <p:cNvGrpSpPr>
            <a:grpSpLocks/>
          </p:cNvGrpSpPr>
          <p:nvPr/>
        </p:nvGrpSpPr>
        <p:grpSpPr bwMode="auto">
          <a:xfrm>
            <a:off x="11425421" y="919851"/>
            <a:ext cx="96152" cy="65619"/>
            <a:chOff x="2455863" y="2411803"/>
            <a:chExt cx="566738" cy="566738"/>
          </a:xfrm>
        </p:grpSpPr>
        <p:sp>
          <p:nvSpPr>
            <p:cNvPr id="5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106186 h 45"/>
                <a:gd name="T2" fmla="*/ 0 w 4"/>
                <a:gd name="T3" fmla="*/ 103717 h 45"/>
                <a:gd name="T4" fmla="*/ 0 w 4"/>
                <a:gd name="T5" fmla="*/ 101247 h 45"/>
                <a:gd name="T6" fmla="*/ 0 w 4"/>
                <a:gd name="T7" fmla="*/ 98778 h 45"/>
                <a:gd name="T8" fmla="*/ 0 w 4"/>
                <a:gd name="T9" fmla="*/ 98778 h 45"/>
                <a:gd name="T10" fmla="*/ 0 w 4"/>
                <a:gd name="T11" fmla="*/ 96308 h 45"/>
                <a:gd name="T12" fmla="*/ 0 w 4"/>
                <a:gd name="T13" fmla="*/ 93839 h 45"/>
                <a:gd name="T14" fmla="*/ 0 w 4"/>
                <a:gd name="T15" fmla="*/ 93839 h 45"/>
                <a:gd name="T16" fmla="*/ 0 w 4"/>
                <a:gd name="T17" fmla="*/ 91369 h 45"/>
                <a:gd name="T18" fmla="*/ 0 w 4"/>
                <a:gd name="T19" fmla="*/ 88900 h 45"/>
                <a:gd name="T20" fmla="*/ 0 w 4"/>
                <a:gd name="T21" fmla="*/ 88900 h 45"/>
                <a:gd name="T22" fmla="*/ 0 w 4"/>
                <a:gd name="T23" fmla="*/ 86431 h 45"/>
                <a:gd name="T24" fmla="*/ 0 w 4"/>
                <a:gd name="T25" fmla="*/ 83961 h 45"/>
                <a:gd name="T26" fmla="*/ 0 w 4"/>
                <a:gd name="T27" fmla="*/ 83961 h 45"/>
                <a:gd name="T28" fmla="*/ 0 w 4"/>
                <a:gd name="T29" fmla="*/ 81492 h 45"/>
                <a:gd name="T30" fmla="*/ 0 w 4"/>
                <a:gd name="T31" fmla="*/ 79022 h 45"/>
                <a:gd name="T32" fmla="*/ 0 w 4"/>
                <a:gd name="T33" fmla="*/ 76553 h 45"/>
                <a:gd name="T34" fmla="*/ 0 w 4"/>
                <a:gd name="T35" fmla="*/ 76553 h 45"/>
                <a:gd name="T36" fmla="*/ 0 w 4"/>
                <a:gd name="T37" fmla="*/ 74083 h 45"/>
                <a:gd name="T38" fmla="*/ 0 w 4"/>
                <a:gd name="T39" fmla="*/ 71614 h 45"/>
                <a:gd name="T40" fmla="*/ 0 w 4"/>
                <a:gd name="T41" fmla="*/ 71614 h 45"/>
                <a:gd name="T42" fmla="*/ 0 w 4"/>
                <a:gd name="T43" fmla="*/ 69144 h 45"/>
                <a:gd name="T44" fmla="*/ 0 w 4"/>
                <a:gd name="T45" fmla="*/ 66675 h 45"/>
                <a:gd name="T46" fmla="*/ 0 w 4"/>
                <a:gd name="T47" fmla="*/ 64206 h 45"/>
                <a:gd name="T48" fmla="*/ 0 w 4"/>
                <a:gd name="T49" fmla="*/ 64206 h 45"/>
                <a:gd name="T50" fmla="*/ 0 w 4"/>
                <a:gd name="T51" fmla="*/ 61736 h 45"/>
                <a:gd name="T52" fmla="*/ 0 w 4"/>
                <a:gd name="T53" fmla="*/ 59267 h 45"/>
                <a:gd name="T54" fmla="*/ 0 w 4"/>
                <a:gd name="T55" fmla="*/ 56797 h 45"/>
                <a:gd name="T56" fmla="*/ 0 w 4"/>
                <a:gd name="T57" fmla="*/ 54328 h 45"/>
                <a:gd name="T58" fmla="*/ 0 w 4"/>
                <a:gd name="T59" fmla="*/ 54328 h 45"/>
                <a:gd name="T60" fmla="*/ 0 w 4"/>
                <a:gd name="T61" fmla="*/ 51858 h 45"/>
                <a:gd name="T62" fmla="*/ 0 w 4"/>
                <a:gd name="T63" fmla="*/ 49389 h 45"/>
                <a:gd name="T64" fmla="*/ 0 w 4"/>
                <a:gd name="T65" fmla="*/ 46919 h 45"/>
                <a:gd name="T66" fmla="*/ 0 w 4"/>
                <a:gd name="T67" fmla="*/ 44450 h 45"/>
                <a:gd name="T68" fmla="*/ 0 w 4"/>
                <a:gd name="T69" fmla="*/ 44450 h 45"/>
                <a:gd name="T70" fmla="*/ 0 w 4"/>
                <a:gd name="T71" fmla="*/ 41981 h 45"/>
                <a:gd name="T72" fmla="*/ 2381 w 4"/>
                <a:gd name="T73" fmla="*/ 39511 h 45"/>
                <a:gd name="T74" fmla="*/ 2381 w 4"/>
                <a:gd name="T75" fmla="*/ 37042 h 45"/>
                <a:gd name="T76" fmla="*/ 2381 w 4"/>
                <a:gd name="T77" fmla="*/ 37042 h 45"/>
                <a:gd name="T78" fmla="*/ 2381 w 4"/>
                <a:gd name="T79" fmla="*/ 32103 h 45"/>
                <a:gd name="T80" fmla="*/ 2381 w 4"/>
                <a:gd name="T81" fmla="*/ 29633 h 45"/>
                <a:gd name="T82" fmla="*/ 2381 w 4"/>
                <a:gd name="T83" fmla="*/ 29633 h 45"/>
                <a:gd name="T84" fmla="*/ 2381 w 4"/>
                <a:gd name="T85" fmla="*/ 27164 h 45"/>
                <a:gd name="T86" fmla="*/ 4763 w 4"/>
                <a:gd name="T87" fmla="*/ 24694 h 45"/>
                <a:gd name="T88" fmla="*/ 4763 w 4"/>
                <a:gd name="T89" fmla="*/ 24694 h 45"/>
                <a:gd name="T90" fmla="*/ 4763 w 4"/>
                <a:gd name="T91" fmla="*/ 22225 h 45"/>
                <a:gd name="T92" fmla="*/ 4763 w 4"/>
                <a:gd name="T93" fmla="*/ 19756 h 45"/>
                <a:gd name="T94" fmla="*/ 4763 w 4"/>
                <a:gd name="T95" fmla="*/ 19756 h 45"/>
                <a:gd name="T96" fmla="*/ 4763 w 4"/>
                <a:gd name="T97" fmla="*/ 17286 h 45"/>
                <a:gd name="T98" fmla="*/ 7144 w 4"/>
                <a:gd name="T99" fmla="*/ 14817 h 45"/>
                <a:gd name="T100" fmla="*/ 7144 w 4"/>
                <a:gd name="T101" fmla="*/ 14817 h 45"/>
                <a:gd name="T102" fmla="*/ 7144 w 4"/>
                <a:gd name="T103" fmla="*/ 12347 h 45"/>
                <a:gd name="T104" fmla="*/ 7144 w 4"/>
                <a:gd name="T105" fmla="*/ 9878 h 45"/>
                <a:gd name="T106" fmla="*/ 7144 w 4"/>
                <a:gd name="T107" fmla="*/ 9878 h 45"/>
                <a:gd name="T108" fmla="*/ 7144 w 4"/>
                <a:gd name="T109" fmla="*/ 7408 h 45"/>
                <a:gd name="T110" fmla="*/ 9525 w 4"/>
                <a:gd name="T111" fmla="*/ 4939 h 45"/>
                <a:gd name="T112" fmla="*/ 9525 w 4"/>
                <a:gd name="T113" fmla="*/ 2469 h 45"/>
                <a:gd name="T114" fmla="*/ 952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9769 w 78"/>
                <a:gd name="T1" fmla="*/ 129591 h 174"/>
                <a:gd name="T2" fmla="*/ 9769 w 78"/>
                <a:gd name="T3" fmla="*/ 132036 h 174"/>
                <a:gd name="T4" fmla="*/ 7327 w 78"/>
                <a:gd name="T5" fmla="*/ 134481 h 174"/>
                <a:gd name="T6" fmla="*/ 7327 w 78"/>
                <a:gd name="T7" fmla="*/ 136926 h 174"/>
                <a:gd name="T8" fmla="*/ 7327 w 78"/>
                <a:gd name="T9" fmla="*/ 136926 h 174"/>
                <a:gd name="T10" fmla="*/ 7327 w 78"/>
                <a:gd name="T11" fmla="*/ 139372 h 174"/>
                <a:gd name="T12" fmla="*/ 7327 w 78"/>
                <a:gd name="T13" fmla="*/ 141817 h 174"/>
                <a:gd name="T14" fmla="*/ 7327 w 78"/>
                <a:gd name="T15" fmla="*/ 141817 h 174"/>
                <a:gd name="T16" fmla="*/ 4885 w 78"/>
                <a:gd name="T17" fmla="*/ 144262 h 174"/>
                <a:gd name="T18" fmla="*/ 4885 w 78"/>
                <a:gd name="T19" fmla="*/ 146707 h 174"/>
                <a:gd name="T20" fmla="*/ 4885 w 78"/>
                <a:gd name="T21" fmla="*/ 149152 h 174"/>
                <a:gd name="T22" fmla="*/ 4885 w 78"/>
                <a:gd name="T23" fmla="*/ 149152 h 174"/>
                <a:gd name="T24" fmla="*/ 4885 w 78"/>
                <a:gd name="T25" fmla="*/ 151597 h 174"/>
                <a:gd name="T26" fmla="*/ 4885 w 78"/>
                <a:gd name="T27" fmla="*/ 154042 h 174"/>
                <a:gd name="T28" fmla="*/ 2442 w 78"/>
                <a:gd name="T29" fmla="*/ 154042 h 174"/>
                <a:gd name="T30" fmla="*/ 2442 w 78"/>
                <a:gd name="T31" fmla="*/ 156487 h 174"/>
                <a:gd name="T32" fmla="*/ 2442 w 78"/>
                <a:gd name="T33" fmla="*/ 158932 h 174"/>
                <a:gd name="T34" fmla="*/ 2442 w 78"/>
                <a:gd name="T35" fmla="*/ 161378 h 174"/>
                <a:gd name="T36" fmla="*/ 2442 w 78"/>
                <a:gd name="T37" fmla="*/ 163823 h 174"/>
                <a:gd name="T38" fmla="*/ 2442 w 78"/>
                <a:gd name="T39" fmla="*/ 166268 h 174"/>
                <a:gd name="T40" fmla="*/ 0 w 78"/>
                <a:gd name="T41" fmla="*/ 168713 h 174"/>
                <a:gd name="T42" fmla="*/ 0 w 78"/>
                <a:gd name="T43" fmla="*/ 171158 h 174"/>
                <a:gd name="T44" fmla="*/ 0 w 78"/>
                <a:gd name="T45" fmla="*/ 173603 h 174"/>
                <a:gd name="T46" fmla="*/ 0 w 78"/>
                <a:gd name="T47" fmla="*/ 173603 h 174"/>
                <a:gd name="T48" fmla="*/ 0 w 78"/>
                <a:gd name="T49" fmla="*/ 178493 h 174"/>
                <a:gd name="T50" fmla="*/ 0 w 78"/>
                <a:gd name="T51" fmla="*/ 178493 h 174"/>
                <a:gd name="T52" fmla="*/ 0 w 78"/>
                <a:gd name="T53" fmla="*/ 180939 h 174"/>
                <a:gd name="T54" fmla="*/ 0 w 78"/>
                <a:gd name="T55" fmla="*/ 183384 h 174"/>
                <a:gd name="T56" fmla="*/ 0 w 78"/>
                <a:gd name="T57" fmla="*/ 185829 h 174"/>
                <a:gd name="T58" fmla="*/ 0 w 78"/>
                <a:gd name="T59" fmla="*/ 188274 h 174"/>
                <a:gd name="T60" fmla="*/ 0 w 78"/>
                <a:gd name="T61" fmla="*/ 188274 h 174"/>
                <a:gd name="T62" fmla="*/ 0 w 78"/>
                <a:gd name="T63" fmla="*/ 190719 h 174"/>
                <a:gd name="T64" fmla="*/ 0 w 78"/>
                <a:gd name="T65" fmla="*/ 193164 h 174"/>
                <a:gd name="T66" fmla="*/ 0 w 78"/>
                <a:gd name="T67" fmla="*/ 195609 h 174"/>
                <a:gd name="T68" fmla="*/ 0 w 78"/>
                <a:gd name="T69" fmla="*/ 198054 h 174"/>
                <a:gd name="T70" fmla="*/ 0 w 78"/>
                <a:gd name="T71" fmla="*/ 198054 h 174"/>
                <a:gd name="T72" fmla="*/ 0 w 78"/>
                <a:gd name="T73" fmla="*/ 200499 h 174"/>
                <a:gd name="T74" fmla="*/ 0 w 78"/>
                <a:gd name="T75" fmla="*/ 202945 h 174"/>
                <a:gd name="T76" fmla="*/ 0 w 78"/>
                <a:gd name="T77" fmla="*/ 205390 h 174"/>
                <a:gd name="T78" fmla="*/ 0 w 78"/>
                <a:gd name="T79" fmla="*/ 205390 h 174"/>
                <a:gd name="T80" fmla="*/ 0 w 78"/>
                <a:gd name="T81" fmla="*/ 207835 h 174"/>
                <a:gd name="T82" fmla="*/ 0 w 78"/>
                <a:gd name="T83" fmla="*/ 210280 h 174"/>
                <a:gd name="T84" fmla="*/ 0 w 78"/>
                <a:gd name="T85" fmla="*/ 212725 h 174"/>
                <a:gd name="T86" fmla="*/ 0 w 78"/>
                <a:gd name="T87" fmla="*/ 212725 h 174"/>
                <a:gd name="T88" fmla="*/ 0 w 78"/>
                <a:gd name="T89" fmla="*/ 215170 h 174"/>
                <a:gd name="T90" fmla="*/ 0 w 78"/>
                <a:gd name="T91" fmla="*/ 217615 h 174"/>
                <a:gd name="T92" fmla="*/ 0 w 78"/>
                <a:gd name="T93" fmla="*/ 220060 h 174"/>
                <a:gd name="T94" fmla="*/ 0 w 78"/>
                <a:gd name="T95" fmla="*/ 220060 h 174"/>
                <a:gd name="T96" fmla="*/ 0 w 78"/>
                <a:gd name="T97" fmla="*/ 222505 h 174"/>
                <a:gd name="T98" fmla="*/ 0 w 78"/>
                <a:gd name="T99" fmla="*/ 224951 h 174"/>
                <a:gd name="T100" fmla="*/ 0 w 78"/>
                <a:gd name="T101" fmla="*/ 224951 h 174"/>
                <a:gd name="T102" fmla="*/ 0 w 78"/>
                <a:gd name="T103" fmla="*/ 229841 h 174"/>
                <a:gd name="T104" fmla="*/ 0 w 78"/>
                <a:gd name="T105" fmla="*/ 229841 h 174"/>
                <a:gd name="T106" fmla="*/ 2442 w 78"/>
                <a:gd name="T107" fmla="*/ 237176 h 174"/>
                <a:gd name="T108" fmla="*/ 36635 w 78"/>
                <a:gd name="T109" fmla="*/ 190719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7" name="Oval 107"/>
          <p:cNvSpPr>
            <a:spLocks noChangeArrowheads="1"/>
          </p:cNvSpPr>
          <p:nvPr/>
        </p:nvSpPr>
        <p:spPr bwMode="auto">
          <a:xfrm>
            <a:off x="11802188" y="872755"/>
            <a:ext cx="72535" cy="4921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Oval 12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59" name="Oval 13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0" name="Oval 14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1" name="Oval 15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" name="Oval 16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3" name="Oval 17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4" name="Oval 18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5" name="Oval 19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6" name="Oval 20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7" name="Oval 21"/>
          <p:cNvSpPr>
            <a:spLocks noChangeArrowheads="1"/>
          </p:cNvSpPr>
          <p:nvPr/>
        </p:nvSpPr>
        <p:spPr bwMode="auto">
          <a:xfrm>
            <a:off x="10669212" y="263311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8" name="Oval 22"/>
          <p:cNvSpPr>
            <a:spLocks noChangeArrowheads="1"/>
          </p:cNvSpPr>
          <p:nvPr/>
        </p:nvSpPr>
        <p:spPr bwMode="auto">
          <a:xfrm>
            <a:off x="10669212" y="278763"/>
            <a:ext cx="1457445" cy="1131934"/>
          </a:xfrm>
          <a:prstGeom prst="ellipse">
            <a:avLst/>
          </a:prstGeom>
          <a:solidFill>
            <a:srgbClr val="FFFFFF"/>
          </a:solidFill>
          <a:ln w="76200" cmpd="tri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600" kern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3" name="Snip Diagonal Corner Rectangle 3">
            <a:extLst>
              <a:ext uri="{FF2B5EF4-FFF2-40B4-BE49-F238E27FC236}">
                <a16:creationId xmlns:a16="http://schemas.microsoft.com/office/drawing/2014/main" id="{1D1E5C55-2789-28F8-A21A-F62940988A32}"/>
              </a:ext>
            </a:extLst>
          </p:cNvPr>
          <p:cNvSpPr/>
          <p:nvPr/>
        </p:nvSpPr>
        <p:spPr>
          <a:xfrm>
            <a:off x="1600200" y="2749772"/>
            <a:ext cx="8397254" cy="2085381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42950" indent="-742950" defTabSz="685783">
              <a:buAutoNum type="alphaUcPeriod"/>
              <a:defRPr/>
            </a:pP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25 %                            B.    75 %</a:t>
            </a:r>
            <a:endParaRPr lang="en-US" sz="3600" dirty="0">
              <a:solidFill>
                <a:schemeClr val="tx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742950" indent="-742950" defTabSz="685783">
              <a:buAutoNum type="alphaUcPeriod"/>
              <a:defRPr/>
            </a:pPr>
            <a:endParaRPr lang="en-US" sz="3600" b="1" dirty="0">
              <a:solidFill>
                <a:srgbClr val="7030A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defTabSz="685783">
              <a:defRPr/>
            </a:pPr>
            <a:r>
              <a:rPr lang="en-US" sz="3600" b="1" dirty="0">
                <a:solidFill>
                  <a:srgbClr val="7030A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.   50 %                              D. 35%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7D7D889-88DF-EAD6-FCB8-E1852D9E059D}"/>
              </a:ext>
            </a:extLst>
          </p:cNvPr>
          <p:cNvSpPr/>
          <p:nvPr/>
        </p:nvSpPr>
        <p:spPr>
          <a:xfrm flipV="1">
            <a:off x="1600200" y="2864758"/>
            <a:ext cx="975482" cy="765221"/>
          </a:xfrm>
          <a:prstGeom prst="ellipse">
            <a:avLst/>
          </a:prstGeom>
          <a:noFill/>
          <a:ln w="571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498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3" grpId="0" animBg="1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" name="Google Shape;1474;p57"/>
          <p:cNvSpPr/>
          <p:nvPr/>
        </p:nvSpPr>
        <p:spPr>
          <a:xfrm rot="1244805">
            <a:off x="8090415" y="3055222"/>
            <a:ext cx="1977108" cy="156157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1477" name="Google Shape;1477;p57"/>
          <p:cNvSpPr/>
          <p:nvPr/>
        </p:nvSpPr>
        <p:spPr>
          <a:xfrm rot="1244805">
            <a:off x="2312182" y="3013322"/>
            <a:ext cx="1977108" cy="156157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1478" name="Google Shape;1478;p57"/>
          <p:cNvGrpSpPr/>
          <p:nvPr/>
        </p:nvGrpSpPr>
        <p:grpSpPr>
          <a:xfrm>
            <a:off x="1121358" y="2072035"/>
            <a:ext cx="1808485" cy="1722427"/>
            <a:chOff x="1938604" y="1358625"/>
            <a:chExt cx="1232946" cy="1174275"/>
          </a:xfrm>
        </p:grpSpPr>
        <p:sp>
          <p:nvSpPr>
            <p:cNvPr id="1479" name="Google Shape;1479;p57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80" name="Google Shape;1480;p57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81" name="Google Shape;1481;p57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82" name="Google Shape;1482;p57"/>
            <p:cNvSpPr/>
            <p:nvPr/>
          </p:nvSpPr>
          <p:spPr>
            <a:xfrm>
              <a:off x="1938604" y="1600218"/>
              <a:ext cx="178901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1488" name="Google Shape;1488;p57"/>
          <p:cNvGrpSpPr/>
          <p:nvPr/>
        </p:nvGrpSpPr>
        <p:grpSpPr>
          <a:xfrm rot="-279165">
            <a:off x="9301144" y="2538677"/>
            <a:ext cx="1679704" cy="1786609"/>
            <a:chOff x="2202650" y="2939175"/>
            <a:chExt cx="1146900" cy="1220125"/>
          </a:xfrm>
        </p:grpSpPr>
        <p:sp>
          <p:nvSpPr>
            <p:cNvPr id="1489" name="Google Shape;1489;p57"/>
            <p:cNvSpPr/>
            <p:nvPr/>
          </p:nvSpPr>
          <p:spPr>
            <a:xfrm>
              <a:off x="2221400" y="3024300"/>
              <a:ext cx="1128150" cy="1135000"/>
            </a:xfrm>
            <a:custGeom>
              <a:avLst/>
              <a:gdLst/>
              <a:ahLst/>
              <a:cxnLst/>
              <a:rect l="l" t="t" r="r" b="b"/>
              <a:pathLst>
                <a:path w="45126" h="45400" extrusionOk="0">
                  <a:moveTo>
                    <a:pt x="1572" y="1"/>
                  </a:moveTo>
                  <a:lnTo>
                    <a:pt x="0" y="37506"/>
                  </a:lnTo>
                  <a:lnTo>
                    <a:pt x="6096" y="43816"/>
                  </a:lnTo>
                  <a:lnTo>
                    <a:pt x="43291" y="45399"/>
                  </a:lnTo>
                  <a:lnTo>
                    <a:pt x="45125" y="1835"/>
                  </a:lnTo>
                  <a:lnTo>
                    <a:pt x="157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90" name="Google Shape;1490;p57"/>
            <p:cNvSpPr/>
            <p:nvPr/>
          </p:nvSpPr>
          <p:spPr>
            <a:xfrm>
              <a:off x="2202650" y="3005850"/>
              <a:ext cx="1128125" cy="1134700"/>
            </a:xfrm>
            <a:custGeom>
              <a:avLst/>
              <a:gdLst/>
              <a:ahLst/>
              <a:cxnLst/>
              <a:rect l="l" t="t" r="r" b="b"/>
              <a:pathLst>
                <a:path w="45125" h="45388" extrusionOk="0">
                  <a:moveTo>
                    <a:pt x="1584" y="1"/>
                  </a:moveTo>
                  <a:lnTo>
                    <a:pt x="0" y="37505"/>
                  </a:lnTo>
                  <a:lnTo>
                    <a:pt x="6108" y="43816"/>
                  </a:lnTo>
                  <a:lnTo>
                    <a:pt x="43291" y="45387"/>
                  </a:lnTo>
                  <a:lnTo>
                    <a:pt x="45125" y="1834"/>
                  </a:lnTo>
                  <a:lnTo>
                    <a:pt x="158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91" name="Google Shape;1491;p57"/>
            <p:cNvSpPr/>
            <p:nvPr/>
          </p:nvSpPr>
          <p:spPr>
            <a:xfrm>
              <a:off x="2202650" y="3943475"/>
              <a:ext cx="159275" cy="157775"/>
            </a:xfrm>
            <a:custGeom>
              <a:avLst/>
              <a:gdLst/>
              <a:ahLst/>
              <a:cxnLst/>
              <a:rect l="l" t="t" r="r" b="b"/>
              <a:pathLst>
                <a:path w="6371" h="6311" extrusionOk="0">
                  <a:moveTo>
                    <a:pt x="0" y="0"/>
                  </a:moveTo>
                  <a:lnTo>
                    <a:pt x="6108" y="6311"/>
                  </a:lnTo>
                  <a:lnTo>
                    <a:pt x="637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19D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92" name="Google Shape;1492;p57"/>
            <p:cNvSpPr/>
            <p:nvPr/>
          </p:nvSpPr>
          <p:spPr>
            <a:xfrm>
              <a:off x="2625319" y="2939175"/>
              <a:ext cx="551875" cy="187905"/>
            </a:xfrm>
            <a:custGeom>
              <a:avLst/>
              <a:gdLst/>
              <a:ahLst/>
              <a:cxnLst/>
              <a:rect l="l" t="t" r="r" b="b"/>
              <a:pathLst>
                <a:path w="22075" h="5597" extrusionOk="0">
                  <a:moveTo>
                    <a:pt x="393" y="1"/>
                  </a:moveTo>
                  <a:cubicBezTo>
                    <a:pt x="334" y="334"/>
                    <a:pt x="226" y="691"/>
                    <a:pt x="191" y="870"/>
                  </a:cubicBezTo>
                  <a:cubicBezTo>
                    <a:pt x="48" y="2072"/>
                    <a:pt x="0" y="3275"/>
                    <a:pt x="36" y="4501"/>
                  </a:cubicBezTo>
                  <a:lnTo>
                    <a:pt x="22015" y="5597"/>
                  </a:lnTo>
                  <a:cubicBezTo>
                    <a:pt x="22015" y="4597"/>
                    <a:pt x="22015" y="3585"/>
                    <a:pt x="22027" y="2584"/>
                  </a:cubicBezTo>
                  <a:cubicBezTo>
                    <a:pt x="22074" y="2120"/>
                    <a:pt x="22015" y="1584"/>
                    <a:pt x="22039" y="1084"/>
                  </a:cubicBezTo>
                  <a:lnTo>
                    <a:pt x="393" y="1"/>
                  </a:lnTo>
                  <a:close/>
                </a:path>
              </a:pathLst>
            </a:custGeom>
            <a:solidFill>
              <a:srgbClr val="FF866A">
                <a:alpha val="7654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1497" name="Google Shape;1497;p57"/>
          <p:cNvSpPr txBox="1"/>
          <p:nvPr/>
        </p:nvSpPr>
        <p:spPr>
          <a:xfrm>
            <a:off x="1263159" y="2443757"/>
            <a:ext cx="1529600" cy="56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733" b="1" dirty="0">
                <a:solidFill>
                  <a:srgbClr val="2F1932"/>
                </a:solidFill>
                <a:ea typeface="Delius"/>
                <a:cs typeface="Delius"/>
                <a:sym typeface="Delius"/>
              </a:rPr>
              <a:t>01</a:t>
            </a:r>
            <a:endParaRPr sz="3733" b="1" dirty="0">
              <a:solidFill>
                <a:srgbClr val="2F1932"/>
              </a:solidFill>
              <a:ea typeface="Delius"/>
              <a:cs typeface="Delius"/>
              <a:sym typeface="Delius"/>
            </a:endParaRPr>
          </a:p>
        </p:txBody>
      </p:sp>
      <p:sp>
        <p:nvSpPr>
          <p:cNvPr id="1500" name="Google Shape;1500;p57"/>
          <p:cNvSpPr txBox="1"/>
          <p:nvPr/>
        </p:nvSpPr>
        <p:spPr>
          <a:xfrm>
            <a:off x="9328625" y="3039740"/>
            <a:ext cx="1529600" cy="56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733" b="1" dirty="0">
                <a:solidFill>
                  <a:srgbClr val="2F1932"/>
                </a:solidFill>
                <a:ea typeface="Delius"/>
                <a:cs typeface="Delius"/>
                <a:sym typeface="Delius"/>
              </a:rPr>
              <a:t>04</a:t>
            </a:r>
            <a:endParaRPr sz="3733" b="1" dirty="0">
              <a:solidFill>
                <a:srgbClr val="2F1932"/>
              </a:solidFill>
              <a:ea typeface="Delius"/>
              <a:cs typeface="Delius"/>
              <a:sym typeface="Deliu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400659" y="394151"/>
            <a:ext cx="1461504" cy="60032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0" name="Google Shape;1473;p57"/>
          <p:cNvSpPr txBox="1">
            <a:spLocks/>
          </p:cNvSpPr>
          <p:nvPr/>
        </p:nvSpPr>
        <p:spPr>
          <a:xfrm>
            <a:off x="3021326" y="702997"/>
            <a:ext cx="6920409" cy="141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r>
              <a:rPr lang="vi-VN" sz="4267" dirty="0">
                <a:solidFill>
                  <a:srgbClr val="C00000"/>
                </a:solidFill>
                <a:latin typeface="+mn-lt"/>
              </a:rPr>
              <a:t>HƯỚNG DẪN VỀ NHÀ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6506" y="3754432"/>
            <a:ext cx="2671281" cy="12500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67" dirty="0" err="1"/>
              <a:t>Ôn</a:t>
            </a:r>
            <a:r>
              <a:rPr lang="en-US" sz="2667" dirty="0"/>
              <a:t> </a:t>
            </a:r>
            <a:r>
              <a:rPr lang="en-US" sz="2667" dirty="0" err="1"/>
              <a:t>lại</a:t>
            </a:r>
            <a:r>
              <a:rPr lang="en-US" sz="2667" dirty="0"/>
              <a:t> </a:t>
            </a:r>
            <a:r>
              <a:rPr lang="en-US" sz="2667" dirty="0" err="1"/>
              <a:t>kiến</a:t>
            </a:r>
            <a:r>
              <a:rPr lang="en-US" sz="2667" dirty="0"/>
              <a:t> </a:t>
            </a:r>
            <a:r>
              <a:rPr lang="en-US" sz="2667" dirty="0" err="1"/>
              <a:t>thức</a:t>
            </a:r>
            <a:r>
              <a:rPr lang="en-US" sz="2667" dirty="0"/>
              <a:t> </a:t>
            </a:r>
            <a:r>
              <a:rPr lang="en-US" sz="2667" dirty="0" err="1"/>
              <a:t>đã</a:t>
            </a:r>
            <a:r>
              <a:rPr lang="en-US" sz="2667" dirty="0"/>
              <a:t> </a:t>
            </a:r>
            <a:r>
              <a:rPr lang="en-US" sz="2667" dirty="0" err="1"/>
              <a:t>học</a:t>
            </a:r>
            <a:endParaRPr lang="en-US" sz="2667" dirty="0"/>
          </a:p>
        </p:txBody>
      </p:sp>
      <p:sp>
        <p:nvSpPr>
          <p:cNvPr id="47" name="TextBox 46"/>
          <p:cNvSpPr txBox="1"/>
          <p:nvPr/>
        </p:nvSpPr>
        <p:spPr>
          <a:xfrm>
            <a:off x="2862556" y="4627850"/>
            <a:ext cx="3080539" cy="12500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67" dirty="0" err="1"/>
              <a:t>Đọc</a:t>
            </a:r>
            <a:r>
              <a:rPr lang="en-US" sz="2667" dirty="0"/>
              <a:t> </a:t>
            </a:r>
            <a:r>
              <a:rPr lang="en-US" sz="2667" dirty="0" err="1"/>
              <a:t>phần</a:t>
            </a:r>
            <a:r>
              <a:rPr lang="en-US" sz="2667" dirty="0"/>
              <a:t> </a:t>
            </a:r>
            <a:r>
              <a:rPr lang="en-US" sz="2667" b="1" dirty="0" err="1"/>
              <a:t>Có</a:t>
            </a:r>
            <a:r>
              <a:rPr lang="en-US" sz="2667" b="1" dirty="0"/>
              <a:t> </a:t>
            </a:r>
            <a:r>
              <a:rPr lang="en-US" sz="2667" b="1" dirty="0" err="1"/>
              <a:t>thể</a:t>
            </a:r>
            <a:r>
              <a:rPr lang="en-US" sz="2667" b="1" dirty="0"/>
              <a:t> </a:t>
            </a:r>
            <a:r>
              <a:rPr lang="en-US" sz="2667" b="1" dirty="0" err="1"/>
              <a:t>em</a:t>
            </a:r>
            <a:r>
              <a:rPr lang="en-US" sz="2667" b="1" dirty="0"/>
              <a:t> </a:t>
            </a:r>
            <a:r>
              <a:rPr lang="en-US" sz="2667" b="1" dirty="0" err="1"/>
              <a:t>chưa</a:t>
            </a:r>
            <a:r>
              <a:rPr lang="en-US" sz="2667" b="1" dirty="0"/>
              <a:t> </a:t>
            </a:r>
            <a:r>
              <a:rPr lang="en-US" sz="2667" b="1" dirty="0" err="1"/>
              <a:t>biết</a:t>
            </a:r>
            <a:endParaRPr lang="en-US" sz="2667" b="1" dirty="0"/>
          </a:p>
        </p:txBody>
      </p:sp>
      <p:sp>
        <p:nvSpPr>
          <p:cNvPr id="48" name="TextBox 47"/>
          <p:cNvSpPr txBox="1"/>
          <p:nvPr/>
        </p:nvSpPr>
        <p:spPr>
          <a:xfrm>
            <a:off x="5701821" y="3611136"/>
            <a:ext cx="3206687" cy="18657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67" dirty="0" err="1"/>
              <a:t>Hoàn</a:t>
            </a:r>
            <a:r>
              <a:rPr lang="en-US" sz="2667" dirty="0"/>
              <a:t> </a:t>
            </a:r>
            <a:r>
              <a:rPr lang="en-US" sz="2667" dirty="0" err="1"/>
              <a:t>thành</a:t>
            </a:r>
            <a:r>
              <a:rPr lang="en-US" sz="2667" dirty="0"/>
              <a:t> </a:t>
            </a:r>
            <a:r>
              <a:rPr lang="en-US" sz="2667" dirty="0" err="1"/>
              <a:t>các</a:t>
            </a:r>
            <a:r>
              <a:rPr lang="en-US" sz="2667" dirty="0"/>
              <a:t> </a:t>
            </a:r>
            <a:r>
              <a:rPr lang="en-US" sz="2667" dirty="0" err="1"/>
              <a:t>bài</a:t>
            </a:r>
            <a:r>
              <a:rPr lang="en-US" sz="2667" dirty="0"/>
              <a:t> </a:t>
            </a:r>
            <a:r>
              <a:rPr lang="en-US" sz="2667" dirty="0" err="1"/>
              <a:t>tập</a:t>
            </a:r>
            <a:r>
              <a:rPr lang="en-US" sz="2667" dirty="0"/>
              <a:t> </a:t>
            </a:r>
            <a:r>
              <a:rPr lang="en-US" sz="2667" dirty="0" err="1"/>
              <a:t>còn</a:t>
            </a:r>
            <a:r>
              <a:rPr lang="en-US" sz="2667" dirty="0"/>
              <a:t> </a:t>
            </a:r>
            <a:r>
              <a:rPr lang="en-US" sz="2667" dirty="0" err="1"/>
              <a:t>lại</a:t>
            </a:r>
            <a:r>
              <a:rPr lang="en-US" sz="2667" dirty="0"/>
              <a:t> SGK </a:t>
            </a:r>
            <a:r>
              <a:rPr lang="en-US" sz="2667" dirty="0" err="1"/>
              <a:t>và</a:t>
            </a:r>
            <a:r>
              <a:rPr lang="en-US" sz="2667" dirty="0"/>
              <a:t> </a:t>
            </a:r>
            <a:r>
              <a:rPr lang="en-US" sz="2667" dirty="0" err="1"/>
              <a:t>bài</a:t>
            </a:r>
            <a:r>
              <a:rPr lang="en-US" sz="2667" dirty="0"/>
              <a:t> </a:t>
            </a:r>
            <a:r>
              <a:rPr lang="en-US" sz="2667" dirty="0" err="1"/>
              <a:t>tập</a:t>
            </a:r>
            <a:r>
              <a:rPr lang="en-US" sz="2667" dirty="0"/>
              <a:t> SBT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8720154" y="4320073"/>
            <a:ext cx="2950007" cy="18657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67" dirty="0" err="1"/>
              <a:t>Chuẩn</a:t>
            </a:r>
            <a:r>
              <a:rPr lang="en-US" sz="2667" dirty="0"/>
              <a:t> </a:t>
            </a:r>
            <a:r>
              <a:rPr lang="en-US" sz="2667" dirty="0" err="1"/>
              <a:t>bị</a:t>
            </a:r>
            <a:r>
              <a:rPr lang="en-US" sz="2667" dirty="0"/>
              <a:t> </a:t>
            </a:r>
            <a:r>
              <a:rPr lang="en-US" sz="2667" dirty="0" err="1"/>
              <a:t>bài</a:t>
            </a:r>
            <a:r>
              <a:rPr lang="en-US" sz="2667" dirty="0"/>
              <a:t> </a:t>
            </a:r>
            <a:r>
              <a:rPr lang="en-US" sz="2667" dirty="0" err="1"/>
              <a:t>sau</a:t>
            </a:r>
            <a:r>
              <a:rPr lang="en-US" sz="2667" dirty="0"/>
              <a:t> </a:t>
            </a:r>
            <a:r>
              <a:rPr lang="en-US" sz="2667" b="1" dirty="0" err="1"/>
              <a:t>Hai</a:t>
            </a:r>
            <a:r>
              <a:rPr lang="en-US" sz="2667" b="1" dirty="0"/>
              <a:t> </a:t>
            </a:r>
            <a:r>
              <a:rPr lang="en-US" sz="2667" b="1" dirty="0" err="1"/>
              <a:t>bài</a:t>
            </a:r>
            <a:r>
              <a:rPr lang="en-US" sz="2667" b="1" dirty="0"/>
              <a:t> </a:t>
            </a:r>
            <a:r>
              <a:rPr lang="en-US" sz="2667" b="1" dirty="0" err="1"/>
              <a:t>toán</a:t>
            </a:r>
            <a:r>
              <a:rPr lang="en-US" sz="2667" b="1" dirty="0"/>
              <a:t> </a:t>
            </a:r>
            <a:r>
              <a:rPr lang="en-US" sz="2667" b="1" dirty="0" err="1"/>
              <a:t>về</a:t>
            </a:r>
            <a:r>
              <a:rPr lang="en-US" sz="2667" b="1" dirty="0"/>
              <a:t> </a:t>
            </a:r>
            <a:r>
              <a:rPr lang="en-US" sz="2667" b="1" dirty="0" err="1"/>
              <a:t>phân</a:t>
            </a:r>
            <a:r>
              <a:rPr lang="en-US" sz="2667" b="1" dirty="0"/>
              <a:t> </a:t>
            </a:r>
            <a:r>
              <a:rPr lang="en-US" sz="2667" b="1" dirty="0" err="1"/>
              <a:t>số</a:t>
            </a:r>
            <a:endParaRPr lang="en-US" sz="2667" b="1" dirty="0"/>
          </a:p>
        </p:txBody>
      </p:sp>
      <p:sp>
        <p:nvSpPr>
          <p:cNvPr id="50" name="Google Shape;1475;p57"/>
          <p:cNvSpPr/>
          <p:nvPr/>
        </p:nvSpPr>
        <p:spPr>
          <a:xfrm rot="-657115">
            <a:off x="3893913" y="3302789"/>
            <a:ext cx="1977064" cy="156153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1" name="Google Shape;1476;p57"/>
          <p:cNvSpPr/>
          <p:nvPr/>
        </p:nvSpPr>
        <p:spPr>
          <a:xfrm rot="-657115">
            <a:off x="5802415" y="2839597"/>
            <a:ext cx="1977064" cy="156153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52" name="Google Shape;1483;p57"/>
          <p:cNvGrpSpPr/>
          <p:nvPr/>
        </p:nvGrpSpPr>
        <p:grpSpPr>
          <a:xfrm>
            <a:off x="3610566" y="2710096"/>
            <a:ext cx="1679673" cy="1786589"/>
            <a:chOff x="2202650" y="2939175"/>
            <a:chExt cx="1146900" cy="1220125"/>
          </a:xfrm>
        </p:grpSpPr>
        <p:sp>
          <p:nvSpPr>
            <p:cNvPr id="53" name="Google Shape;1484;p57"/>
            <p:cNvSpPr/>
            <p:nvPr/>
          </p:nvSpPr>
          <p:spPr>
            <a:xfrm>
              <a:off x="2221400" y="3024300"/>
              <a:ext cx="1128150" cy="1135000"/>
            </a:xfrm>
            <a:custGeom>
              <a:avLst/>
              <a:gdLst/>
              <a:ahLst/>
              <a:cxnLst/>
              <a:rect l="l" t="t" r="r" b="b"/>
              <a:pathLst>
                <a:path w="45126" h="45400" extrusionOk="0">
                  <a:moveTo>
                    <a:pt x="1572" y="1"/>
                  </a:moveTo>
                  <a:lnTo>
                    <a:pt x="0" y="37506"/>
                  </a:lnTo>
                  <a:lnTo>
                    <a:pt x="6096" y="43816"/>
                  </a:lnTo>
                  <a:lnTo>
                    <a:pt x="43291" y="45399"/>
                  </a:lnTo>
                  <a:lnTo>
                    <a:pt x="45125" y="1835"/>
                  </a:lnTo>
                  <a:lnTo>
                    <a:pt x="157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4" name="Google Shape;1485;p57"/>
            <p:cNvSpPr/>
            <p:nvPr/>
          </p:nvSpPr>
          <p:spPr>
            <a:xfrm>
              <a:off x="2202650" y="3005850"/>
              <a:ext cx="1128125" cy="1134700"/>
            </a:xfrm>
            <a:custGeom>
              <a:avLst/>
              <a:gdLst/>
              <a:ahLst/>
              <a:cxnLst/>
              <a:rect l="l" t="t" r="r" b="b"/>
              <a:pathLst>
                <a:path w="45125" h="45388" extrusionOk="0">
                  <a:moveTo>
                    <a:pt x="1584" y="1"/>
                  </a:moveTo>
                  <a:lnTo>
                    <a:pt x="0" y="37505"/>
                  </a:lnTo>
                  <a:lnTo>
                    <a:pt x="6108" y="43816"/>
                  </a:lnTo>
                  <a:lnTo>
                    <a:pt x="43291" y="45387"/>
                  </a:lnTo>
                  <a:lnTo>
                    <a:pt x="45125" y="1834"/>
                  </a:lnTo>
                  <a:lnTo>
                    <a:pt x="1584" y="1"/>
                  </a:lnTo>
                  <a:close/>
                </a:path>
              </a:pathLst>
            </a:custGeom>
            <a:solidFill>
              <a:srgbClr val="58CBC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5" name="Google Shape;1486;p57"/>
            <p:cNvSpPr/>
            <p:nvPr/>
          </p:nvSpPr>
          <p:spPr>
            <a:xfrm>
              <a:off x="2202650" y="3943475"/>
              <a:ext cx="159275" cy="157775"/>
            </a:xfrm>
            <a:custGeom>
              <a:avLst/>
              <a:gdLst/>
              <a:ahLst/>
              <a:cxnLst/>
              <a:rect l="l" t="t" r="r" b="b"/>
              <a:pathLst>
                <a:path w="6371" h="6311" extrusionOk="0">
                  <a:moveTo>
                    <a:pt x="0" y="0"/>
                  </a:moveTo>
                  <a:lnTo>
                    <a:pt x="6108" y="6311"/>
                  </a:lnTo>
                  <a:lnTo>
                    <a:pt x="637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6" name="Google Shape;1487;p57"/>
            <p:cNvSpPr/>
            <p:nvPr/>
          </p:nvSpPr>
          <p:spPr>
            <a:xfrm>
              <a:off x="2625319" y="2939175"/>
              <a:ext cx="551875" cy="187905"/>
            </a:xfrm>
            <a:custGeom>
              <a:avLst/>
              <a:gdLst/>
              <a:ahLst/>
              <a:cxnLst/>
              <a:rect l="l" t="t" r="r" b="b"/>
              <a:pathLst>
                <a:path w="22075" h="5597" extrusionOk="0">
                  <a:moveTo>
                    <a:pt x="393" y="1"/>
                  </a:moveTo>
                  <a:cubicBezTo>
                    <a:pt x="334" y="334"/>
                    <a:pt x="226" y="691"/>
                    <a:pt x="191" y="870"/>
                  </a:cubicBezTo>
                  <a:cubicBezTo>
                    <a:pt x="48" y="2072"/>
                    <a:pt x="0" y="3275"/>
                    <a:pt x="36" y="4501"/>
                  </a:cubicBezTo>
                  <a:lnTo>
                    <a:pt x="22015" y="5597"/>
                  </a:lnTo>
                  <a:cubicBezTo>
                    <a:pt x="22015" y="4597"/>
                    <a:pt x="22015" y="3585"/>
                    <a:pt x="22027" y="2584"/>
                  </a:cubicBezTo>
                  <a:cubicBezTo>
                    <a:pt x="22074" y="2120"/>
                    <a:pt x="22015" y="1584"/>
                    <a:pt x="22039" y="1084"/>
                  </a:cubicBezTo>
                  <a:lnTo>
                    <a:pt x="393" y="1"/>
                  </a:lnTo>
                  <a:close/>
                </a:path>
              </a:pathLst>
            </a:custGeom>
            <a:solidFill>
              <a:srgbClr val="BA9EC5">
                <a:alpha val="793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57" name="Google Shape;1493;p57"/>
          <p:cNvGrpSpPr/>
          <p:nvPr/>
        </p:nvGrpSpPr>
        <p:grpSpPr>
          <a:xfrm rot="-161392">
            <a:off x="6492311" y="1920912"/>
            <a:ext cx="1739077" cy="1738509"/>
            <a:chOff x="5448300" y="1526500"/>
            <a:chExt cx="1154925" cy="1154650"/>
          </a:xfrm>
        </p:grpSpPr>
        <p:sp>
          <p:nvSpPr>
            <p:cNvPr id="58" name="Google Shape;1494;p57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59" name="Google Shape;1495;p57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60" name="Google Shape;1496;p57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61" name="Google Shape;1498;p57"/>
          <p:cNvSpPr txBox="1"/>
          <p:nvPr/>
        </p:nvSpPr>
        <p:spPr>
          <a:xfrm>
            <a:off x="3638025" y="3211157"/>
            <a:ext cx="1529600" cy="56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733" b="1" dirty="0">
                <a:solidFill>
                  <a:srgbClr val="2F1932"/>
                </a:solidFill>
                <a:ea typeface="Delius"/>
                <a:cs typeface="Delius"/>
                <a:sym typeface="Delius"/>
              </a:rPr>
              <a:t>02</a:t>
            </a:r>
            <a:endParaRPr sz="3733" b="1" dirty="0">
              <a:solidFill>
                <a:srgbClr val="2F1932"/>
              </a:solidFill>
              <a:ea typeface="Delius"/>
              <a:cs typeface="Delius"/>
              <a:sym typeface="Delius"/>
            </a:endParaRPr>
          </a:p>
        </p:txBody>
      </p:sp>
      <p:sp>
        <p:nvSpPr>
          <p:cNvPr id="62" name="Google Shape;1499;p57"/>
          <p:cNvSpPr txBox="1"/>
          <p:nvPr/>
        </p:nvSpPr>
        <p:spPr>
          <a:xfrm>
            <a:off x="6601736" y="2325945"/>
            <a:ext cx="1529600" cy="56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733" b="1" dirty="0">
                <a:solidFill>
                  <a:srgbClr val="2F1932"/>
                </a:solidFill>
                <a:ea typeface="Delius"/>
                <a:cs typeface="Delius"/>
                <a:sym typeface="Delius"/>
              </a:rPr>
              <a:t>03</a:t>
            </a:r>
            <a:endParaRPr sz="3733" b="1" dirty="0">
              <a:solidFill>
                <a:srgbClr val="2F1932"/>
              </a:solidFill>
              <a:ea typeface="Delius"/>
              <a:cs typeface="Delius"/>
              <a:sym typeface="Delius"/>
            </a:endParaRPr>
          </a:p>
        </p:txBody>
      </p:sp>
    </p:spTree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" grpId="0" animBg="1"/>
      <p:bldP spid="1477" grpId="0" animBg="1"/>
      <p:bldP spid="1497" grpId="0"/>
      <p:bldP spid="1500" grpId="0"/>
      <p:bldP spid="4" grpId="0"/>
      <p:bldP spid="47" grpId="0"/>
      <p:bldP spid="48" grpId="0"/>
      <p:bldP spid="49" grpId="0"/>
      <p:bldP spid="50" grpId="0" animBg="1"/>
      <p:bldP spid="51" grpId="0" animBg="1"/>
      <p:bldP spid="61" grpId="0"/>
      <p:bldP spid="6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3" name="Google Shape;1513;p58"/>
          <p:cNvGrpSpPr/>
          <p:nvPr/>
        </p:nvGrpSpPr>
        <p:grpSpPr>
          <a:xfrm rot="1291550">
            <a:off x="5739552" y="2018550"/>
            <a:ext cx="7131037" cy="8045857"/>
            <a:chOff x="510707" y="1257998"/>
            <a:chExt cx="5348578" cy="6034732"/>
          </a:xfrm>
        </p:grpSpPr>
        <p:grpSp>
          <p:nvGrpSpPr>
            <p:cNvPr id="1514" name="Google Shape;1514;p58"/>
            <p:cNvGrpSpPr/>
            <p:nvPr/>
          </p:nvGrpSpPr>
          <p:grpSpPr>
            <a:xfrm rot="-179539">
              <a:off x="658094" y="1385968"/>
              <a:ext cx="5053805" cy="5778793"/>
              <a:chOff x="1732250" y="435101"/>
              <a:chExt cx="5053990" cy="5779004"/>
            </a:xfrm>
          </p:grpSpPr>
          <p:sp>
            <p:nvSpPr>
              <p:cNvPr id="1515" name="Google Shape;1515;p58"/>
              <p:cNvSpPr/>
              <p:nvPr/>
            </p:nvSpPr>
            <p:spPr>
              <a:xfrm>
                <a:off x="2124240" y="542605"/>
                <a:ext cx="4662000" cy="5671500"/>
              </a:xfrm>
              <a:prstGeom prst="roundRect">
                <a:avLst>
                  <a:gd name="adj" fmla="val 1372"/>
                </a:avLst>
              </a:prstGeom>
              <a:solidFill>
                <a:srgbClr val="918C7F">
                  <a:alpha val="18990"/>
                </a:srgbClr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6" name="Google Shape;1516;p58"/>
              <p:cNvSpPr/>
              <p:nvPr/>
            </p:nvSpPr>
            <p:spPr>
              <a:xfrm>
                <a:off x="2008462" y="435101"/>
                <a:ext cx="4662000" cy="5671500"/>
              </a:xfrm>
              <a:prstGeom prst="roundRect">
                <a:avLst>
                  <a:gd name="adj" fmla="val 1372"/>
                </a:avLst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7" name="Google Shape;1517;p58"/>
              <p:cNvSpPr/>
              <p:nvPr/>
            </p:nvSpPr>
            <p:spPr>
              <a:xfrm>
                <a:off x="2258861" y="940350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1"/>
                    </a:moveTo>
                    <a:cubicBezTo>
                      <a:pt x="1358" y="1"/>
                      <a:pt x="0" y="1358"/>
                      <a:pt x="0" y="3049"/>
                    </a:cubicBezTo>
                    <a:cubicBezTo>
                      <a:pt x="0" y="4740"/>
                      <a:pt x="1358" y="6097"/>
                      <a:pt x="3048" y="6097"/>
                    </a:cubicBezTo>
                    <a:cubicBezTo>
                      <a:pt x="4739" y="6097"/>
                      <a:pt x="6096" y="4740"/>
                      <a:pt x="6096" y="3049"/>
                    </a:cubicBezTo>
                    <a:cubicBezTo>
                      <a:pt x="6096" y="1358"/>
                      <a:pt x="4739" y="1"/>
                      <a:pt x="30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8" name="Google Shape;1518;p58"/>
              <p:cNvSpPr/>
              <p:nvPr/>
            </p:nvSpPr>
            <p:spPr>
              <a:xfrm>
                <a:off x="2258861" y="1747713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69"/>
                      <a:pt x="0" y="3060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60"/>
                    </a:cubicBezTo>
                    <a:cubicBezTo>
                      <a:pt x="6096" y="1369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9" name="Google Shape;1519;p58"/>
              <p:cNvSpPr/>
              <p:nvPr/>
            </p:nvSpPr>
            <p:spPr>
              <a:xfrm>
                <a:off x="2258861" y="2627818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70"/>
                      <a:pt x="0" y="3048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48"/>
                    </a:cubicBezTo>
                    <a:cubicBezTo>
                      <a:pt x="6096" y="1370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0" name="Google Shape;1520;p58"/>
              <p:cNvSpPr/>
              <p:nvPr/>
            </p:nvSpPr>
            <p:spPr>
              <a:xfrm>
                <a:off x="2258861" y="3505348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0"/>
                    </a:moveTo>
                    <a:cubicBezTo>
                      <a:pt x="1358" y="0"/>
                      <a:pt x="0" y="1358"/>
                      <a:pt x="0" y="3048"/>
                    </a:cubicBezTo>
                    <a:cubicBezTo>
                      <a:pt x="0" y="4727"/>
                      <a:pt x="1358" y="6096"/>
                      <a:pt x="3048" y="6096"/>
                    </a:cubicBezTo>
                    <a:cubicBezTo>
                      <a:pt x="4739" y="6096"/>
                      <a:pt x="6096" y="4727"/>
                      <a:pt x="6096" y="3048"/>
                    </a:cubicBezTo>
                    <a:cubicBezTo>
                      <a:pt x="6096" y="1358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1" name="Google Shape;1521;p58"/>
              <p:cNvSpPr/>
              <p:nvPr/>
            </p:nvSpPr>
            <p:spPr>
              <a:xfrm>
                <a:off x="2258861" y="4389077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1"/>
                    </a:moveTo>
                    <a:cubicBezTo>
                      <a:pt x="1358" y="1"/>
                      <a:pt x="0" y="1358"/>
                      <a:pt x="0" y="3049"/>
                    </a:cubicBezTo>
                    <a:cubicBezTo>
                      <a:pt x="0" y="4728"/>
                      <a:pt x="1358" y="6097"/>
                      <a:pt x="3048" y="6097"/>
                    </a:cubicBezTo>
                    <a:cubicBezTo>
                      <a:pt x="4739" y="6097"/>
                      <a:pt x="6096" y="4728"/>
                      <a:pt x="6096" y="3049"/>
                    </a:cubicBezTo>
                    <a:cubicBezTo>
                      <a:pt x="6096" y="1358"/>
                      <a:pt x="4739" y="1"/>
                      <a:pt x="30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2" name="Google Shape;1522;p58"/>
              <p:cNvSpPr/>
              <p:nvPr/>
            </p:nvSpPr>
            <p:spPr>
              <a:xfrm>
                <a:off x="2258861" y="5334720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69"/>
                      <a:pt x="0" y="3060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60"/>
                    </a:cubicBezTo>
                    <a:cubicBezTo>
                      <a:pt x="6096" y="1369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3" name="Google Shape;1523;p58"/>
              <p:cNvSpPr/>
              <p:nvPr/>
            </p:nvSpPr>
            <p:spPr>
              <a:xfrm>
                <a:off x="1732250" y="1000167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4" name="Google Shape;1524;p58"/>
              <p:cNvSpPr/>
              <p:nvPr/>
            </p:nvSpPr>
            <p:spPr>
              <a:xfrm>
                <a:off x="1732250" y="1808535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5" name="Google Shape;1525;p58"/>
              <p:cNvSpPr/>
              <p:nvPr/>
            </p:nvSpPr>
            <p:spPr>
              <a:xfrm>
                <a:off x="1732250" y="2689164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9"/>
                      <a:pt x="0" y="1643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43"/>
                    </a:cubicBezTo>
                    <a:cubicBezTo>
                      <a:pt x="15764" y="739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6" name="Google Shape;1526;p58"/>
              <p:cNvSpPr/>
              <p:nvPr/>
            </p:nvSpPr>
            <p:spPr>
              <a:xfrm>
                <a:off x="1732250" y="3566170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7" name="Google Shape;1527;p58"/>
              <p:cNvSpPr/>
              <p:nvPr/>
            </p:nvSpPr>
            <p:spPr>
              <a:xfrm>
                <a:off x="1732250" y="4449375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1"/>
                    </a:moveTo>
                    <a:cubicBezTo>
                      <a:pt x="750" y="1"/>
                      <a:pt x="0" y="739"/>
                      <a:pt x="0" y="1656"/>
                    </a:cubicBezTo>
                    <a:cubicBezTo>
                      <a:pt x="0" y="2561"/>
                      <a:pt x="750" y="3299"/>
                      <a:pt x="1655" y="3299"/>
                    </a:cubicBezTo>
                    <a:lnTo>
                      <a:pt x="14109" y="3299"/>
                    </a:lnTo>
                    <a:cubicBezTo>
                      <a:pt x="15038" y="3299"/>
                      <a:pt x="15776" y="2561"/>
                      <a:pt x="15764" y="1656"/>
                    </a:cubicBezTo>
                    <a:cubicBezTo>
                      <a:pt x="15764" y="739"/>
                      <a:pt x="15026" y="1"/>
                      <a:pt x="14109" y="1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8" name="Google Shape;1528;p58"/>
              <p:cNvSpPr/>
              <p:nvPr/>
            </p:nvSpPr>
            <p:spPr>
              <a:xfrm>
                <a:off x="1732250" y="5395541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529" name="Google Shape;1529;p58"/>
            <p:cNvSpPr/>
            <p:nvPr/>
          </p:nvSpPr>
          <p:spPr>
            <a:xfrm rot="-179577">
              <a:off x="1674585" y="2082218"/>
              <a:ext cx="3450212" cy="2069661"/>
            </a:xfrm>
            <a:custGeom>
              <a:avLst/>
              <a:gdLst/>
              <a:ahLst/>
              <a:cxnLst/>
              <a:rect l="l" t="t" r="r" b="b"/>
              <a:pathLst>
                <a:path w="72713" h="41029" extrusionOk="0">
                  <a:moveTo>
                    <a:pt x="3478" y="0"/>
                  </a:moveTo>
                  <a:lnTo>
                    <a:pt x="1251" y="905"/>
                  </a:lnTo>
                  <a:lnTo>
                    <a:pt x="1" y="417"/>
                  </a:lnTo>
                  <a:lnTo>
                    <a:pt x="1" y="39433"/>
                  </a:lnTo>
                  <a:lnTo>
                    <a:pt x="1" y="40207"/>
                  </a:lnTo>
                  <a:lnTo>
                    <a:pt x="215" y="40124"/>
                  </a:lnTo>
                  <a:lnTo>
                    <a:pt x="2442" y="41029"/>
                  </a:lnTo>
                  <a:lnTo>
                    <a:pt x="4668" y="40124"/>
                  </a:lnTo>
                  <a:lnTo>
                    <a:pt x="6895" y="41029"/>
                  </a:lnTo>
                  <a:lnTo>
                    <a:pt x="9121" y="40124"/>
                  </a:lnTo>
                  <a:lnTo>
                    <a:pt x="11348" y="41029"/>
                  </a:lnTo>
                  <a:lnTo>
                    <a:pt x="13574" y="40124"/>
                  </a:lnTo>
                  <a:lnTo>
                    <a:pt x="15801" y="41029"/>
                  </a:lnTo>
                  <a:lnTo>
                    <a:pt x="18027" y="40124"/>
                  </a:lnTo>
                  <a:lnTo>
                    <a:pt x="20253" y="41029"/>
                  </a:lnTo>
                  <a:lnTo>
                    <a:pt x="22480" y="40124"/>
                  </a:lnTo>
                  <a:lnTo>
                    <a:pt x="24706" y="41029"/>
                  </a:lnTo>
                  <a:lnTo>
                    <a:pt x="26933" y="40124"/>
                  </a:lnTo>
                  <a:lnTo>
                    <a:pt x="29159" y="41029"/>
                  </a:lnTo>
                  <a:lnTo>
                    <a:pt x="31386" y="40124"/>
                  </a:lnTo>
                  <a:lnTo>
                    <a:pt x="33612" y="41029"/>
                  </a:lnTo>
                  <a:lnTo>
                    <a:pt x="35851" y="40124"/>
                  </a:lnTo>
                  <a:lnTo>
                    <a:pt x="38077" y="41029"/>
                  </a:lnTo>
                  <a:lnTo>
                    <a:pt x="40304" y="40124"/>
                  </a:lnTo>
                  <a:lnTo>
                    <a:pt x="42530" y="41029"/>
                  </a:lnTo>
                  <a:lnTo>
                    <a:pt x="44757" y="40124"/>
                  </a:lnTo>
                  <a:lnTo>
                    <a:pt x="46983" y="41029"/>
                  </a:lnTo>
                  <a:lnTo>
                    <a:pt x="49209" y="40124"/>
                  </a:lnTo>
                  <a:lnTo>
                    <a:pt x="51436" y="41029"/>
                  </a:lnTo>
                  <a:lnTo>
                    <a:pt x="53662" y="40124"/>
                  </a:lnTo>
                  <a:lnTo>
                    <a:pt x="55889" y="41029"/>
                  </a:lnTo>
                  <a:lnTo>
                    <a:pt x="58115" y="40124"/>
                  </a:lnTo>
                  <a:lnTo>
                    <a:pt x="60342" y="41029"/>
                  </a:lnTo>
                  <a:lnTo>
                    <a:pt x="62568" y="40124"/>
                  </a:lnTo>
                  <a:lnTo>
                    <a:pt x="64795" y="41029"/>
                  </a:lnTo>
                  <a:lnTo>
                    <a:pt x="67021" y="40124"/>
                  </a:lnTo>
                  <a:lnTo>
                    <a:pt x="69248" y="41029"/>
                  </a:lnTo>
                  <a:lnTo>
                    <a:pt x="71474" y="40124"/>
                  </a:lnTo>
                  <a:lnTo>
                    <a:pt x="72712" y="40612"/>
                  </a:lnTo>
                  <a:lnTo>
                    <a:pt x="72712" y="822"/>
                  </a:lnTo>
                  <a:lnTo>
                    <a:pt x="72510" y="905"/>
                  </a:lnTo>
                  <a:lnTo>
                    <a:pt x="70284" y="0"/>
                  </a:lnTo>
                  <a:lnTo>
                    <a:pt x="68057" y="905"/>
                  </a:lnTo>
                  <a:lnTo>
                    <a:pt x="65831" y="0"/>
                  </a:lnTo>
                  <a:lnTo>
                    <a:pt x="63604" y="905"/>
                  </a:lnTo>
                  <a:lnTo>
                    <a:pt x="61378" y="0"/>
                  </a:lnTo>
                  <a:lnTo>
                    <a:pt x="59151" y="905"/>
                  </a:lnTo>
                  <a:lnTo>
                    <a:pt x="56925" y="0"/>
                  </a:lnTo>
                  <a:lnTo>
                    <a:pt x="54698" y="905"/>
                  </a:lnTo>
                  <a:lnTo>
                    <a:pt x="52460" y="0"/>
                  </a:lnTo>
                  <a:lnTo>
                    <a:pt x="50233" y="905"/>
                  </a:lnTo>
                  <a:lnTo>
                    <a:pt x="48007" y="0"/>
                  </a:lnTo>
                  <a:lnTo>
                    <a:pt x="45780" y="905"/>
                  </a:lnTo>
                  <a:lnTo>
                    <a:pt x="43554" y="0"/>
                  </a:lnTo>
                  <a:lnTo>
                    <a:pt x="41328" y="905"/>
                  </a:lnTo>
                  <a:lnTo>
                    <a:pt x="39101" y="0"/>
                  </a:lnTo>
                  <a:lnTo>
                    <a:pt x="36875" y="905"/>
                  </a:lnTo>
                  <a:lnTo>
                    <a:pt x="34648" y="0"/>
                  </a:lnTo>
                  <a:lnTo>
                    <a:pt x="32422" y="905"/>
                  </a:lnTo>
                  <a:lnTo>
                    <a:pt x="30195" y="0"/>
                  </a:lnTo>
                  <a:lnTo>
                    <a:pt x="27969" y="905"/>
                  </a:lnTo>
                  <a:lnTo>
                    <a:pt x="25742" y="0"/>
                  </a:lnTo>
                  <a:lnTo>
                    <a:pt x="23516" y="905"/>
                  </a:lnTo>
                  <a:lnTo>
                    <a:pt x="21289" y="0"/>
                  </a:lnTo>
                  <a:lnTo>
                    <a:pt x="19063" y="905"/>
                  </a:lnTo>
                  <a:lnTo>
                    <a:pt x="16836" y="0"/>
                  </a:lnTo>
                  <a:lnTo>
                    <a:pt x="14610" y="905"/>
                  </a:lnTo>
                  <a:lnTo>
                    <a:pt x="12383" y="0"/>
                  </a:lnTo>
                  <a:lnTo>
                    <a:pt x="10157" y="905"/>
                  </a:lnTo>
                  <a:lnTo>
                    <a:pt x="7930" y="0"/>
                  </a:lnTo>
                  <a:lnTo>
                    <a:pt x="5704" y="905"/>
                  </a:lnTo>
                  <a:lnTo>
                    <a:pt x="3478" y="0"/>
                  </a:lnTo>
                  <a:close/>
                </a:path>
              </a:pathLst>
            </a:custGeom>
            <a:solidFill>
              <a:srgbClr val="9DE6E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530" name="Google Shape;1530;p58"/>
          <p:cNvGrpSpPr/>
          <p:nvPr/>
        </p:nvGrpSpPr>
        <p:grpSpPr>
          <a:xfrm>
            <a:off x="1673406" y="71448"/>
            <a:ext cx="8552015" cy="9145128"/>
            <a:chOff x="7567300" y="1541100"/>
            <a:chExt cx="3167100" cy="3386750"/>
          </a:xfrm>
        </p:grpSpPr>
        <p:sp>
          <p:nvSpPr>
            <p:cNvPr id="1531" name="Google Shape;1531;p58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2" name="Google Shape;1532;p58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3" name="Google Shape;1533;p58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4" name="Google Shape;1534;p58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5" name="Google Shape;1535;p58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6" name="Google Shape;1536;p58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7" name="Google Shape;1537;p58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8" name="Google Shape;1538;p58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9" name="Google Shape;1539;p58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0" name="Google Shape;1540;p58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1" name="Google Shape;1541;p58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2" name="Google Shape;1542;p58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3" name="Google Shape;1543;p58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4" name="Google Shape;1544;p58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5" name="Google Shape;1545;p58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6" name="Google Shape;1546;p58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7" name="Google Shape;1547;p58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8" name="Google Shape;1548;p58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9" name="Google Shape;1549;p58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0" name="Google Shape;1550;p58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553" name="Google Shape;1553;p58"/>
          <p:cNvGrpSpPr/>
          <p:nvPr/>
        </p:nvGrpSpPr>
        <p:grpSpPr>
          <a:xfrm>
            <a:off x="353532" y="-351533"/>
            <a:ext cx="2497949" cy="2379081"/>
            <a:chOff x="1938604" y="1358625"/>
            <a:chExt cx="1232946" cy="1174275"/>
          </a:xfrm>
        </p:grpSpPr>
        <p:sp>
          <p:nvSpPr>
            <p:cNvPr id="1554" name="Google Shape;1554;p58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5" name="Google Shape;1555;p58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6" name="Google Shape;1556;p58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7" name="Google Shape;1557;p58"/>
            <p:cNvSpPr/>
            <p:nvPr/>
          </p:nvSpPr>
          <p:spPr>
            <a:xfrm>
              <a:off x="1938604" y="1600218"/>
              <a:ext cx="178901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265311" y="1906712"/>
            <a:ext cx="7287803" cy="2171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HẸN GẶP LẠI CÁC EM TRONG TIẾT HỌC SAU!</a:t>
            </a:r>
          </a:p>
        </p:txBody>
      </p:sp>
    </p:spTree>
    <p:extLst>
      <p:ext uri="{BB962C8B-B14F-4D97-AF65-F5344CB8AC3E}">
        <p14:creationId xmlns:p14="http://schemas.microsoft.com/office/powerpoint/2010/main" val="3196339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doors dir="ver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22155" y="150961"/>
            <a:ext cx="8112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1524037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1524037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3231" y="131802"/>
            <a:ext cx="2866490" cy="52322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: BTVN</a:t>
            </a:r>
          </a:p>
        </p:txBody>
      </p:sp>
      <p:pic>
        <p:nvPicPr>
          <p:cNvPr id="2" name="Picture 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C57E2BE6-647D-2AF3-3C75-87ED96E4286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2200" y="4296361"/>
            <a:ext cx="2327672" cy="23276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C67B0BA-5124-E5E8-DD2F-0C2446504505}"/>
              </a:ext>
            </a:extLst>
          </p:cNvPr>
          <p:cNvSpPr txBox="1"/>
          <p:nvPr/>
        </p:nvSpPr>
        <p:spPr>
          <a:xfrm>
            <a:off x="228600" y="1037515"/>
            <a:ext cx="8112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E77FD962-5842-1FEE-0E7E-3D990AF966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5970772"/>
              </p:ext>
            </p:extLst>
          </p:nvPr>
        </p:nvGraphicFramePr>
        <p:xfrm>
          <a:off x="1981200" y="1619717"/>
          <a:ext cx="7518437" cy="3840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54437">
                  <a:extLst>
                    <a:ext uri="{9D8B030D-6E8A-4147-A177-3AD203B41FA5}">
                      <a16:colId xmlns:a16="http://schemas.microsoft.com/office/drawing/2014/main" val="1045544426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421954391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                     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iê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í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           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Số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iể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70135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uẩ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ị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chu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áo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+ 1đ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35737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Kế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quả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úng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hế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.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rình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ày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ẹp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+ 5đ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25440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uyế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rình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ố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+ 2đ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37161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ả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nhó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hợp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á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nghiê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ú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là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việ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+ 1đ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17518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Nhó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nộp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à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úng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ờ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gia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quy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ịnh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+ 1đ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86630707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17653BA-1B26-9FA1-D2E7-44D3FE0A8A1E}"/>
              </a:ext>
            </a:extLst>
          </p:cNvPr>
          <p:cNvSpPr txBox="1"/>
          <p:nvPr/>
        </p:nvSpPr>
        <p:spPr>
          <a:xfrm>
            <a:off x="1985481" y="5699892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1đ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ó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1đ. Thành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ỷ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2344147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5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FB763BE-8735-B93D-3807-07C4D83996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37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C7ACD71-1FDD-899A-4F2D-36EC71678E46}"/>
              </a:ext>
            </a:extLst>
          </p:cNvPr>
          <p:cNvSpPr txBox="1"/>
          <p:nvPr/>
        </p:nvSpPr>
        <p:spPr>
          <a:xfrm>
            <a:off x="381000" y="505978"/>
            <a:ext cx="89642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: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1F63E41-4675-1F3C-234E-2398463FF932}"/>
              </a:ext>
            </a:extLst>
          </p:cNvPr>
          <p:cNvSpPr txBox="1"/>
          <p:nvPr/>
        </p:nvSpPr>
        <p:spPr>
          <a:xfrm>
            <a:off x="152400" y="1524000"/>
            <a:ext cx="10517312" cy="13158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tabLst>
                <a:tab pos="1729105" algn="l"/>
              </a:tabLst>
            </a:pPr>
            <a:r>
              <a:rPr lang="en-US" sz="28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endParaRPr lang="en-US" sz="2800" kern="1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104575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4">
            <a:extLst>
              <a:ext uri="{FF2B5EF4-FFF2-40B4-BE49-F238E27FC236}">
                <a16:creationId xmlns:a16="http://schemas.microsoft.com/office/drawing/2014/main" id="{87794620-7B26-6DE2-56C8-DFB34633F7E6}"/>
              </a:ext>
            </a:extLst>
          </p:cNvPr>
          <p:cNvSpPr/>
          <p:nvPr/>
        </p:nvSpPr>
        <p:spPr>
          <a:xfrm>
            <a:off x="33391" y="167690"/>
            <a:ext cx="4411895" cy="565079"/>
          </a:xfrm>
          <a:prstGeom prst="roundRect">
            <a:avLst/>
          </a:prstGeom>
          <a:solidFill>
            <a:srgbClr val="FF866A">
              <a:lumMod val="40000"/>
              <a:lumOff val="60000"/>
            </a:srgbClr>
          </a:solidFill>
          <a:ln w="25400" cap="flat" cmpd="sng" algn="ctr">
            <a:solidFill>
              <a:srgbClr val="FF866A">
                <a:lumMod val="40000"/>
                <a:lumOff val="60000"/>
              </a:srgbClr>
            </a:solidFill>
            <a:prstDash val="soli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Hoạt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động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nhóm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F88FC9D-0287-F02D-2032-1908955E3413}"/>
              </a:ext>
            </a:extLst>
          </p:cNvPr>
          <p:cNvSpPr txBox="1"/>
          <p:nvPr/>
        </p:nvSpPr>
        <p:spPr>
          <a:xfrm>
            <a:off x="277402" y="735217"/>
            <a:ext cx="81125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77B9911-DBF9-7274-0CF9-56EC557789D8}"/>
              </a:ext>
            </a:extLst>
          </p:cNvPr>
          <p:cNvSpPr txBox="1"/>
          <p:nvPr/>
        </p:nvSpPr>
        <p:spPr>
          <a:xfrm>
            <a:off x="990600" y="1295400"/>
            <a:ext cx="10439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 marL="457200" indent="-457200">
              <a:buFontTx/>
              <a:buChar char="-"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>
              <a:buFontTx/>
              <a:buChar char="-"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ẹ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o 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à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ý :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7DEE4FE-AC61-780B-F55B-91EB49BFB6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0270" y="5265718"/>
            <a:ext cx="1561730" cy="1561730"/>
          </a:xfrm>
          <a:prstGeom prst="rect">
            <a:avLst/>
          </a:prstGeom>
        </p:spPr>
      </p:pic>
      <p:sp>
        <p:nvSpPr>
          <p:cNvPr id="9" name="!!4">
            <a:extLst>
              <a:ext uri="{FF2B5EF4-FFF2-40B4-BE49-F238E27FC236}">
                <a16:creationId xmlns:a16="http://schemas.microsoft.com/office/drawing/2014/main" id="{C0C8FF86-D939-8193-AD4B-ED5ABF1D2BBF}"/>
              </a:ext>
            </a:extLst>
          </p:cNvPr>
          <p:cNvSpPr/>
          <p:nvPr/>
        </p:nvSpPr>
        <p:spPr>
          <a:xfrm>
            <a:off x="6565616" y="167690"/>
            <a:ext cx="2362200" cy="493723"/>
          </a:xfrm>
          <a:prstGeom prst="roundRect">
            <a:avLst/>
          </a:prstGeom>
          <a:solidFill>
            <a:srgbClr val="1F4E79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2800" b="1" kern="0" dirty="0">
                <a:solidFill>
                  <a:prstClr val="white"/>
                </a:solidFill>
                <a:latin typeface="Arial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3" name="5373285205678">
            <a:hlinkClick r:id="" action="ppaction://media"/>
            <a:extLst>
              <a:ext uri="{FF2B5EF4-FFF2-40B4-BE49-F238E27FC236}">
                <a16:creationId xmlns:a16="http://schemas.microsoft.com/office/drawing/2014/main" id="{9EF9D28D-B35D-57FC-683B-E9DB97F922A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58251" y="1698569"/>
            <a:ext cx="2727632" cy="1258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463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30211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5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86C2A42-DC20-B333-7793-BE91CE022D89}"/>
                  </a:ext>
                </a:extLst>
              </p:cNvPr>
              <p:cNvSpPr txBox="1"/>
              <p:nvPr/>
            </p:nvSpPr>
            <p:spPr>
              <a:xfrm>
                <a:off x="152400" y="533400"/>
                <a:ext cx="11353800" cy="65832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1729105" algn="l"/>
                  </a:tabLst>
                </a:pPr>
                <a:r>
                  <a:rPr lang="en-US" sz="3200" b="1" i="1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i="1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  <a:r>
                  <a:rPr lang="en-US" sz="3200" i="1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Tìm </a:t>
                </a:r>
                <a:r>
                  <a:rPr lang="en-US" sz="3200" i="1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i="1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i="1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i="1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i="1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i="1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i="1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i="1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3200" i="1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200" i="1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i="1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200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1729105" algn="l"/>
                  </a:tabLst>
                </a:pPr>
                <a:r>
                  <a:rPr lang="pt-BR" sz="3200" i="1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12 và 15               b) 6,175 và 4,75</a:t>
                </a:r>
              </a:p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1729105" algn="l"/>
                  </a:tabLst>
                </a:pPr>
                <a:r>
                  <a:rPr lang="pt-BR" sz="3200" i="1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0,5kg và 250g         d) 20 phút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32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pt-BR" sz="32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pt-BR" sz="3200" i="1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ờ</a:t>
                </a:r>
                <a:endParaRPr lang="en-US" sz="3200" kern="100" dirty="0">
                  <a:solidFill>
                    <a:srgbClr val="00000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742950" indent="-74295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1000"/>
                  </a:spcAft>
                  <a:buAutoNum type="alphaLcParenR"/>
                  <a:tabLst>
                    <a:tab pos="1729105" algn="l"/>
                  </a:tabLst>
                </a:pPr>
                <a:endParaRPr lang="pt-BR" sz="4400" i="1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1729105" algn="l"/>
                  </a:tabLst>
                </a:pPr>
                <a:endParaRPr lang="en-US" sz="4400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1729105" algn="l"/>
                  </a:tabLst>
                </a:pPr>
                <a:r>
                  <a:rPr lang="pt-BR" sz="4400" i="1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4400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86C2A42-DC20-B333-7793-BE91CE022D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533400"/>
                <a:ext cx="11353800" cy="6583277"/>
              </a:xfrm>
              <a:prstGeom prst="rect">
                <a:avLst/>
              </a:prstGeom>
              <a:blipFill>
                <a:blip r:embed="rId2"/>
                <a:stretch>
                  <a:fillRect l="-1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!!4">
            <a:extLst>
              <a:ext uri="{FF2B5EF4-FFF2-40B4-BE49-F238E27FC236}">
                <a16:creationId xmlns:a16="http://schemas.microsoft.com/office/drawing/2014/main" id="{2637EFC4-0AD1-C8E3-CBDB-2DD1A7A2673C}"/>
              </a:ext>
            </a:extLst>
          </p:cNvPr>
          <p:cNvSpPr/>
          <p:nvPr/>
        </p:nvSpPr>
        <p:spPr>
          <a:xfrm>
            <a:off x="7848600" y="152400"/>
            <a:ext cx="2362200" cy="493723"/>
          </a:xfrm>
          <a:prstGeom prst="roundRect">
            <a:avLst/>
          </a:prstGeom>
          <a:solidFill>
            <a:srgbClr val="1F4E79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2800" b="1" kern="0" dirty="0">
                <a:solidFill>
                  <a:prstClr val="white"/>
                </a:solidFill>
                <a:latin typeface="Arial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71902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7A149A4-7EFD-2BDF-3F59-B350FACE0075}"/>
              </a:ext>
            </a:extLst>
          </p:cNvPr>
          <p:cNvSpPr txBox="1"/>
          <p:nvPr/>
        </p:nvSpPr>
        <p:spPr>
          <a:xfrm>
            <a:off x="369014" y="115040"/>
            <a:ext cx="6097712" cy="6695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tabLst>
                <a:tab pos="1729105" algn="l"/>
              </a:tabLst>
            </a:pPr>
            <a:r>
              <a:rPr lang="pt-BR" sz="2800" b="1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  <a:r>
              <a:rPr lang="pt-BR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3D95DEF-7F18-348F-4BC7-870BCC3C8404}"/>
                  </a:ext>
                </a:extLst>
              </p:cNvPr>
              <p:cNvSpPr txBox="1"/>
              <p:nvPr/>
            </p:nvSpPr>
            <p:spPr>
              <a:xfrm>
                <a:off x="345897" y="449811"/>
                <a:ext cx="6097712" cy="9337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1729105" algn="l"/>
                  </a:tabLst>
                </a:pPr>
                <a:r>
                  <a:rPr lang="pt-BR" sz="2800" i="1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Tỉ số của 12 và 15 là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2800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num>
                      <m:den>
                        <m:r>
                          <a:rPr lang="pt-BR" sz="2800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den>
                    </m:f>
                    <m:r>
                      <a:rPr lang="pt-BR" sz="2800" i="1" kern="1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2800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pt-BR" sz="2800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800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3D95DEF-7F18-348F-4BC7-870BCC3C84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897" y="449811"/>
                <a:ext cx="6097712" cy="933782"/>
              </a:xfrm>
              <a:prstGeom prst="rect">
                <a:avLst/>
              </a:prstGeom>
              <a:blipFill>
                <a:blip r:embed="rId2"/>
                <a:stretch>
                  <a:fillRect l="-2100" b="-7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D4B2B0C-6B82-D700-0F30-1314E48C05B7}"/>
                  </a:ext>
                </a:extLst>
              </p:cNvPr>
              <p:cNvSpPr txBox="1"/>
              <p:nvPr/>
            </p:nvSpPr>
            <p:spPr>
              <a:xfrm>
                <a:off x="359596" y="1224767"/>
                <a:ext cx="9588357" cy="9871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1729105" algn="l"/>
                  </a:tabLst>
                </a:pPr>
                <a:r>
                  <a:rPr lang="pt-BR" sz="2800" i="1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Tỉ số của 6,175 và 4,75 là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2800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,175</m:t>
                        </m:r>
                      </m:num>
                      <m:den>
                        <m:r>
                          <a:rPr lang="pt-BR" sz="2800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,75</m:t>
                        </m:r>
                      </m:den>
                    </m:f>
                    <m:r>
                      <a:rPr lang="pt-BR" sz="2800" i="1" kern="1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2800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175</m:t>
                        </m:r>
                      </m:num>
                      <m:den>
                        <m:r>
                          <a:rPr lang="pt-BR" sz="2800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75</m:t>
                        </m:r>
                      </m:den>
                    </m:f>
                    <m:r>
                      <a:rPr lang="pt-BR" sz="2800" i="1" kern="1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2800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3</m:t>
                        </m:r>
                      </m:num>
                      <m:den>
                        <m:r>
                          <a:rPr lang="pt-BR" sz="2800" i="1" kern="1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2800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D4B2B0C-6B82-D700-0F30-1314E48C05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596" y="1224767"/>
                <a:ext cx="9588357" cy="987193"/>
              </a:xfrm>
              <a:prstGeom prst="rect">
                <a:avLst/>
              </a:prstGeom>
              <a:blipFill>
                <a:blip r:embed="rId3"/>
                <a:stretch>
                  <a:fillRect l="-1335" b="-3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1902571-D507-DC17-E79A-553A0BD22038}"/>
                  </a:ext>
                </a:extLst>
              </p:cNvPr>
              <p:cNvSpPr txBox="1"/>
              <p:nvPr/>
            </p:nvSpPr>
            <p:spPr>
              <a:xfrm>
                <a:off x="359596" y="2158549"/>
                <a:ext cx="9927404" cy="17937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>
                    <a:tab pos="1729105" algn="l"/>
                  </a:tabLst>
                  <a:defRPr/>
                </a:pPr>
                <a:r>
                  <a:rPr kumimoji="0" lang="pt-BR" sz="2800" b="0" i="1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Ta có: 0,5kg = 0,5 . 1000g = 500g</a:t>
                </a:r>
                <a:endParaRPr kumimoji="0" lang="en-US" sz="2800" b="0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>
                    <a:tab pos="1729105" algn="l"/>
                  </a:tabLst>
                  <a:defRPr/>
                </a:pPr>
                <a:r>
                  <a:rPr lang="vi-VN" sz="2800" i="1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kumimoji="0" lang="pt-BR" sz="2800" b="0" i="1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ỉ số của 0,5kg và 250g là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00</m:t>
                        </m:r>
                      </m:num>
                      <m:den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50</m:t>
                        </m:r>
                      </m:den>
                    </m:f>
                    <m:r>
                      <a:rPr kumimoji="0" lang="pt-BR" sz="2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kumimoji="0" lang="en-US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kumimoji="0" lang="pt-BR" sz="2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endParaRPr kumimoji="0" lang="en-US" sz="2800" b="0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1902571-D507-DC17-E79A-553A0BD22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596" y="2158549"/>
                <a:ext cx="9927404" cy="1793761"/>
              </a:xfrm>
              <a:prstGeom prst="rect">
                <a:avLst/>
              </a:prstGeom>
              <a:blipFill>
                <a:blip r:embed="rId4"/>
                <a:stretch>
                  <a:fillRect l="-1289" b="-3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716B3C4-C8C1-6D9A-6091-E7D9D02C0E5F}"/>
                  </a:ext>
                </a:extLst>
              </p:cNvPr>
              <p:cNvSpPr txBox="1"/>
              <p:nvPr/>
            </p:nvSpPr>
            <p:spPr>
              <a:xfrm>
                <a:off x="369014" y="3657600"/>
                <a:ext cx="10497620" cy="17562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>
                    <a:tab pos="1729105" algn="l"/>
                  </a:tabLst>
                  <a:defRPr/>
                </a:pPr>
                <a:r>
                  <a:rPr kumimoji="0" lang="pt-BR" sz="2800" b="0" i="1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pt-BR" sz="2800" b="0" i="1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ờ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pt-BR" sz="2800" b="0" i="1" u="none" strike="noStrike" kern="1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 60 phút = 36 phút.</a:t>
                </a:r>
                <a:endParaRPr kumimoji="0" lang="en-US" sz="2800" b="0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vi-V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</a:t>
                </a:r>
                <a:r>
                  <a:rPr kumimoji="0" lang="pt-B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ỉ số của 20 phút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pt-B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kumimoji="0" lang="pt-B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pt-B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giờ là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pt-B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num>
                      <m:den>
                        <m:r>
                          <a:rPr kumimoji="0" lang="pt-B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kumimoji="0" lang="pt-B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pt-B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kumimoji="0" lang="pt-B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716B3C4-C8C1-6D9A-6091-E7D9D02C0E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014" y="3657600"/>
                <a:ext cx="10497620" cy="1756250"/>
              </a:xfrm>
              <a:prstGeom prst="rect">
                <a:avLst/>
              </a:prstGeom>
              <a:blipFill>
                <a:blip r:embed="rId5"/>
                <a:stretch>
                  <a:fillRect l="-1220" b="-3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411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4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976011A-282A-5981-902A-2BE48B63EA4C}"/>
              </a:ext>
            </a:extLst>
          </p:cNvPr>
          <p:cNvSpPr txBox="1"/>
          <p:nvPr/>
        </p:nvSpPr>
        <p:spPr>
          <a:xfrm>
            <a:off x="381000" y="228600"/>
            <a:ext cx="10287000" cy="6695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tabLst>
                <a:tab pos="1729105" algn="l"/>
              </a:tabLst>
            </a:pPr>
            <a:r>
              <a:rPr lang="en-US" sz="2800" b="1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i="1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ác đại lượng sau</a:t>
            </a:r>
            <a:r>
              <a:rPr lang="en-US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D8AF67D-F0B3-D02C-FACD-05BA9C80B30E}"/>
              </a:ext>
            </a:extLst>
          </p:cNvPr>
          <p:cNvSpPr txBox="1"/>
          <p:nvPr/>
        </p:nvSpPr>
        <p:spPr>
          <a:xfrm>
            <a:off x="466618" y="898142"/>
            <a:ext cx="10591800" cy="15210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AutoNum type="alphaLcParenR"/>
              <a:tabLst>
                <a:tab pos="1729105" algn="l"/>
              </a:tabLst>
            </a:pPr>
            <a:r>
              <a:rPr lang="en-US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,9 </a:t>
            </a:r>
            <a:r>
              <a:rPr lang="en-US" sz="2800" i="1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,5 </a:t>
            </a:r>
            <a:r>
              <a:rPr lang="vi-VN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r>
              <a:rPr lang="vi-VN" sz="2800" i="1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200kg </a:t>
            </a:r>
            <a:r>
              <a:rPr lang="en-US" sz="2800" i="1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t</a:t>
            </a:r>
            <a:r>
              <a:rPr lang="vi-VN" sz="2800" i="1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vi-VN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tabLst>
                <a:tab pos="1729105" algn="l"/>
              </a:tabLst>
            </a:pPr>
            <a:r>
              <a:rPr lang="vi-VN" sz="2800" i="1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sz="2800" i="1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800m và 2 km</a:t>
            </a:r>
            <a:r>
              <a:rPr lang="vi-VN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  <a:r>
              <a:rPr lang="vi-VN" sz="2800" i="1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pt-BR" sz="2800" i="1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6 tháng và 4 năm</a:t>
            </a:r>
            <a:r>
              <a:rPr lang="vi-VN" sz="2800" i="1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2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4FCE251-0F1C-2B4B-7950-A4B5C0B5CE62}"/>
              </a:ext>
            </a:extLst>
          </p:cNvPr>
          <p:cNvSpPr txBox="1"/>
          <p:nvPr/>
        </p:nvSpPr>
        <p:spPr>
          <a:xfrm>
            <a:off x="466618" y="3657600"/>
            <a:ext cx="10125182" cy="6695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tabLst>
                <a:tab pos="1729105" algn="l"/>
              </a:tabLst>
            </a:pPr>
            <a:r>
              <a:rPr lang="pt-BR" sz="2800" b="1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b="1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Đáp án: a. 36%            b. 2</a:t>
            </a:r>
            <a:r>
              <a:rPr lang="vi-VN" sz="2800" i="1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%           c. </a:t>
            </a:r>
            <a:r>
              <a:rPr lang="vi-VN" sz="2800" i="1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pt-BR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%          d. </a:t>
            </a:r>
            <a:r>
              <a:rPr lang="vi-VN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pt-BR" sz="2800" i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5%</a:t>
            </a:r>
            <a:endParaRPr lang="en-US" sz="2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4310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>
            <a:extLst>
              <a:ext uri="{FF2B5EF4-FFF2-40B4-BE49-F238E27FC236}">
                <a16:creationId xmlns:a16="http://schemas.microsoft.com/office/drawing/2014/main" id="{CFDDB86B-FDCD-7955-0DF6-7B47224B4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" y="-1076274"/>
            <a:ext cx="11963400" cy="3132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800" b="1" i="0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800" b="1" i="0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800" b="1" i="0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800" b="1" i="0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800" b="1" i="0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1" i="0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2800" b="1" i="0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800" i="0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i="0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kumimoji="0" lang="vi-VN" altLang="en-US" sz="2800" i="0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Bài 4 ( SGK/66).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ong cuộc sống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kumimoji="0" lang="vi-VN" altLang="en-US" sz="2800" i="0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" name="Picture 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C7932C2A-556B-A718-899A-0A56EEB0E5B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028" y="4419600"/>
            <a:ext cx="2327672" cy="232767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A9B9EE8-3A7C-CE13-4BB8-CE2622ABD5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015" y="2286000"/>
            <a:ext cx="11925300" cy="3048000"/>
          </a:xfrm>
          <a:prstGeom prst="rect">
            <a:avLst/>
          </a:prstGeom>
        </p:spPr>
      </p:pic>
      <p:sp>
        <p:nvSpPr>
          <p:cNvPr id="11" name="Rounded Rectangle 4">
            <a:extLst>
              <a:ext uri="{FF2B5EF4-FFF2-40B4-BE49-F238E27FC236}">
                <a16:creationId xmlns:a16="http://schemas.microsoft.com/office/drawing/2014/main" id="{0CC22B55-7803-263E-589B-F058FD5DCC48}"/>
              </a:ext>
            </a:extLst>
          </p:cNvPr>
          <p:cNvSpPr/>
          <p:nvPr/>
        </p:nvSpPr>
        <p:spPr>
          <a:xfrm>
            <a:off x="7665805" y="76926"/>
            <a:ext cx="4411895" cy="565079"/>
          </a:xfrm>
          <a:prstGeom prst="roundRect">
            <a:avLst/>
          </a:prstGeom>
          <a:solidFill>
            <a:srgbClr val="FF866A">
              <a:lumMod val="40000"/>
              <a:lumOff val="60000"/>
            </a:srgbClr>
          </a:solidFill>
          <a:ln w="25400" cap="flat" cmpd="sng" algn="ctr">
            <a:solidFill>
              <a:srgbClr val="FF866A">
                <a:lumMod val="40000"/>
                <a:lumOff val="60000"/>
              </a:srgbClr>
            </a:solidFill>
            <a:prstDash val="soli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Hoạt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động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nhóm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700F7D-5316-A314-A99E-BF974D2A977F}"/>
              </a:ext>
            </a:extLst>
          </p:cNvPr>
          <p:cNvSpPr txBox="1"/>
          <p:nvPr/>
        </p:nvSpPr>
        <p:spPr>
          <a:xfrm>
            <a:off x="-1143000" y="359466"/>
            <a:ext cx="6169630" cy="6695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729105" algn="l"/>
              </a:tabLst>
              <a:defRPr/>
            </a:pP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5373284309268">
            <a:hlinkClick r:id="" action="ppaction://media"/>
            <a:extLst>
              <a:ext uri="{FF2B5EF4-FFF2-40B4-BE49-F238E27FC236}">
                <a16:creationId xmlns:a16="http://schemas.microsoft.com/office/drawing/2014/main" id="{D3B08CDA-DBB5-278D-914A-4A2CA7E7D87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026630" y="5558163"/>
            <a:ext cx="2428346" cy="1120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6701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8273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3" grpId="0"/>
      <p:bldP spid="11" grpId="0" animBg="1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CBF4672-80AF-3420-2DA5-6696EB5F6918}"/>
              </a:ext>
            </a:extLst>
          </p:cNvPr>
          <p:cNvSpPr txBox="1"/>
          <p:nvPr/>
        </p:nvSpPr>
        <p:spPr>
          <a:xfrm>
            <a:off x="2514600" y="838200"/>
            <a:ext cx="9906000" cy="5439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>
              <a:lnSpc>
                <a:spcPct val="107000"/>
              </a:lnSpc>
              <a:spcAft>
                <a:spcPts val="800"/>
              </a:spcAft>
            </a:pPr>
            <a:r>
              <a:rPr lang="vi-VN" sz="2400" i="1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vi-VN" sz="24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. Đọc sách giúp nâng cao kiến thức</a:t>
            </a:r>
            <a:endParaRPr lang="en-US" sz="2400" dirty="0">
              <a:effectLst/>
              <a:highlight>
                <a:srgbClr val="FFFFFF"/>
              </a:highlight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 fontAlgn="base">
              <a:lnSpc>
                <a:spcPct val="107000"/>
              </a:lnSpc>
              <a:spcAft>
                <a:spcPts val="800"/>
              </a:spcAft>
            </a:pPr>
            <a:r>
              <a:rPr lang="vi-VN" sz="24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. Cải thiện sự tập trung và tăng cường kỹ năng tư duy, phân tích</a:t>
            </a:r>
            <a:endParaRPr lang="en-US" sz="2400" dirty="0">
              <a:effectLst/>
              <a:highlight>
                <a:srgbClr val="FFFFFF"/>
              </a:highlight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fontAlgn="base">
              <a:lnSpc>
                <a:spcPct val="107000"/>
              </a:lnSpc>
              <a:spcAft>
                <a:spcPts val="800"/>
              </a:spcAft>
            </a:pPr>
            <a:r>
              <a:rPr lang="vi-VN" sz="24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3. Vốn từ ngữ được mở rộng thông qua việc đọc sách</a:t>
            </a:r>
            <a:endParaRPr lang="en-US" sz="2400" dirty="0">
              <a:effectLst/>
              <a:highlight>
                <a:srgbClr val="FFFFFF"/>
              </a:highlight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fontAlgn="base">
              <a:lnSpc>
                <a:spcPct val="107000"/>
              </a:lnSpc>
              <a:spcAft>
                <a:spcPts val="800"/>
              </a:spcAft>
            </a:pPr>
            <a:r>
              <a:rPr lang="vi-VN" sz="24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4. Tác dụng của việc đọc sách giúp cải thiện trí nhớ</a:t>
            </a:r>
            <a:endParaRPr lang="en-US" sz="2400" dirty="0">
              <a:effectLst/>
              <a:highlight>
                <a:srgbClr val="FFFFFF"/>
              </a:highlight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fontAlgn="base">
              <a:lnSpc>
                <a:spcPct val="107000"/>
              </a:lnSpc>
              <a:spcAft>
                <a:spcPts val="800"/>
              </a:spcAft>
            </a:pPr>
            <a:r>
              <a:rPr lang="vi-VN" sz="24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5. Đọc sách là một hình thức giải trí, giảm căng thẳng</a:t>
            </a:r>
            <a:endParaRPr lang="en-US" sz="2400" dirty="0">
              <a:effectLst/>
              <a:highlight>
                <a:srgbClr val="FFFFFF"/>
              </a:highlight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fontAlgn="base">
              <a:lnSpc>
                <a:spcPct val="107000"/>
              </a:lnSpc>
              <a:spcAft>
                <a:spcPts val="800"/>
              </a:spcAft>
            </a:pPr>
            <a:r>
              <a:rPr lang="vi-VN" sz="24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6. Kích thích tinh thần</a:t>
            </a:r>
            <a:endParaRPr lang="en-US" sz="2400" dirty="0">
              <a:effectLst/>
              <a:highlight>
                <a:srgbClr val="FFFFFF"/>
              </a:highlight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fontAlgn="base">
              <a:lnSpc>
                <a:spcPct val="107000"/>
              </a:lnSpc>
              <a:spcAft>
                <a:spcPts val="800"/>
              </a:spcAft>
            </a:pPr>
            <a:r>
              <a:rPr lang="vi-VN" sz="24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7. Tăng tuổi thọ</a:t>
            </a:r>
            <a:endParaRPr lang="en-US" sz="2400" dirty="0">
              <a:effectLst/>
              <a:highlight>
                <a:srgbClr val="FFFFFF"/>
              </a:highlight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fontAlgn="base">
              <a:lnSpc>
                <a:spcPct val="107000"/>
              </a:lnSpc>
              <a:spcAft>
                <a:spcPts val="800"/>
              </a:spcAft>
            </a:pPr>
            <a:r>
              <a:rPr lang="vi-VN" sz="24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8. Hoàn thiện kĩ năng viết lách</a:t>
            </a:r>
            <a:endParaRPr lang="en-US" sz="2400" dirty="0">
              <a:effectLst/>
              <a:highlight>
                <a:srgbClr val="FFFFFF"/>
              </a:highlight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 fontAlgn="base">
              <a:lnSpc>
                <a:spcPct val="107000"/>
              </a:lnSpc>
              <a:spcAft>
                <a:spcPts val="800"/>
              </a:spcAft>
            </a:pPr>
            <a:r>
              <a:rPr lang="vi-VN" sz="24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9. Một hình thức giải trí hoàn toàn miễn phí</a:t>
            </a:r>
            <a:endParaRPr lang="en-US" sz="2400" dirty="0">
              <a:effectLst/>
              <a:highlight>
                <a:srgbClr val="FFFFFF"/>
              </a:highlight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fontAlgn="base">
              <a:lnSpc>
                <a:spcPct val="107000"/>
              </a:lnSpc>
              <a:spcAft>
                <a:spcPts val="800"/>
              </a:spcAft>
            </a:pPr>
            <a:r>
              <a:rPr lang="vi-VN" sz="24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10. Điều khiển cảm xúc của bản thân</a:t>
            </a:r>
            <a:endParaRPr lang="en-US" sz="2400" dirty="0">
              <a:effectLst/>
              <a:highlight>
                <a:srgbClr val="FFFFFF"/>
              </a:highlight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1. Tạo dựng một thói quen lành mạnh </a:t>
            </a:r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3B96B6-F5A2-ACA5-42E6-2F7569522FEF}"/>
              </a:ext>
            </a:extLst>
          </p:cNvPr>
          <p:cNvSpPr txBox="1"/>
          <p:nvPr/>
        </p:nvSpPr>
        <p:spPr>
          <a:xfrm>
            <a:off x="1981200" y="152400"/>
            <a:ext cx="8001000" cy="6695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729105" algn="l"/>
              </a:tabLst>
              <a:defRPr/>
            </a:pPr>
            <a:r>
              <a:rPr lang="vi-V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ỢI ÍCH CỦA VIỆC ĐỌC SÁCH 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74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theme/theme1.xml><?xml version="1.0" encoding="utf-8"?>
<a:theme xmlns:a="http://schemas.openxmlformats.org/drawingml/2006/main" name="Theme1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tim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H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H" pitchFamily="34" charset="0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acher Binder by Slidesgo">
  <a:themeElements>
    <a:clrScheme name="Simple Light">
      <a:dk1>
        <a:srgbClr val="2F1932"/>
      </a:dk1>
      <a:lt1>
        <a:srgbClr val="FFFFFF"/>
      </a:lt1>
      <a:dk2>
        <a:srgbClr val="4F476F"/>
      </a:dk2>
      <a:lt2>
        <a:srgbClr val="F3EEE3"/>
      </a:lt2>
      <a:accent1>
        <a:srgbClr val="E2DAC7"/>
      </a:accent1>
      <a:accent2>
        <a:srgbClr val="918C7F"/>
      </a:accent2>
      <a:accent3>
        <a:srgbClr val="FFAC58"/>
      </a:accent3>
      <a:accent4>
        <a:srgbClr val="FF866A"/>
      </a:accent4>
      <a:accent5>
        <a:srgbClr val="40BFBF"/>
      </a:accent5>
      <a:accent6>
        <a:srgbClr val="BA9EC5"/>
      </a:accent6>
      <a:hlink>
        <a:srgbClr val="2F1932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971</TotalTime>
  <Words>949</Words>
  <Application>Microsoft Office PowerPoint</Application>
  <PresentationFormat>Widescreen</PresentationFormat>
  <Paragraphs>179</Paragraphs>
  <Slides>19</Slides>
  <Notes>3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Arial</vt:lpstr>
      <vt:lpstr>Calibri</vt:lpstr>
      <vt:lpstr>Cambria Math</vt:lpstr>
      <vt:lpstr>Comic Sans MS</vt:lpstr>
      <vt:lpstr>Delius</vt:lpstr>
      <vt:lpstr>Nunito</vt:lpstr>
      <vt:lpstr>Roboto Condensed Light</vt:lpstr>
      <vt:lpstr>Times New Roman</vt:lpstr>
      <vt:lpstr>Theme1</vt:lpstr>
      <vt:lpstr>Teacher Binder by Slidesgo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US</dc:creator>
  <cp:lastModifiedBy>MY PC</cp:lastModifiedBy>
  <cp:revision>183</cp:revision>
  <dcterms:created xsi:type="dcterms:W3CDTF">2018-11-02T14:25:53Z</dcterms:created>
  <dcterms:modified xsi:type="dcterms:W3CDTF">2024-04-22T14:40:50Z</dcterms:modified>
</cp:coreProperties>
</file>